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0B81" w:rsidRDefault="00E53511" w:rsidP="00700B81">
      <w:pPr>
        <w:spacing w:after="0" w:line="360" w:lineRule="auto"/>
        <w:ind w:left="810" w:hanging="81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Table 1 </w:t>
      </w:r>
    </w:p>
    <w:p w:rsidR="00E53511" w:rsidRDefault="003F76B3" w:rsidP="00FC12E9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Literature</w:t>
      </w:r>
      <w:r w:rsidR="00E81F17" w:rsidRPr="00807B71">
        <w:rPr>
          <w:rFonts w:ascii="Times New Roman" w:hAnsi="Times New Roman"/>
          <w:sz w:val="24"/>
          <w:szCs w:val="24"/>
        </w:rPr>
        <w:t xml:space="preserve"> </w:t>
      </w:r>
      <w:r w:rsidR="00E53511" w:rsidRPr="00807B71">
        <w:rPr>
          <w:rFonts w:ascii="Times New Roman" w:hAnsi="Times New Roman"/>
          <w:sz w:val="24"/>
          <w:szCs w:val="24"/>
        </w:rPr>
        <w:t>absorption</w:t>
      </w:r>
      <w:r>
        <w:rPr>
          <w:rFonts w:ascii="Times New Roman" w:hAnsi="Times New Roman"/>
          <w:sz w:val="24"/>
          <w:szCs w:val="24"/>
        </w:rPr>
        <w:t xml:space="preserve"> data</w:t>
      </w:r>
      <w:r w:rsidR="00AE1EA9">
        <w:rPr>
          <w:rFonts w:ascii="Times New Roman" w:hAnsi="Times New Roman"/>
          <w:sz w:val="24"/>
          <w:szCs w:val="24"/>
        </w:rPr>
        <w:t xml:space="preserve">, </w:t>
      </w:r>
      <w:r w:rsidR="00E53511" w:rsidRPr="00807B71">
        <w:rPr>
          <w:rFonts w:ascii="Times New Roman" w:hAnsi="Times New Roman"/>
          <w:sz w:val="24"/>
          <w:szCs w:val="24"/>
        </w:rPr>
        <w:t>computed ex</w:t>
      </w:r>
      <w:r w:rsidR="00E53511">
        <w:rPr>
          <w:rFonts w:ascii="Times New Roman" w:hAnsi="Times New Roman"/>
          <w:sz w:val="24"/>
          <w:szCs w:val="24"/>
        </w:rPr>
        <w:t xml:space="preserve">citation </w:t>
      </w:r>
      <w:r>
        <w:rPr>
          <w:rFonts w:ascii="Times New Roman" w:hAnsi="Times New Roman"/>
          <w:sz w:val="24"/>
          <w:szCs w:val="24"/>
        </w:rPr>
        <w:t>wavelength</w:t>
      </w:r>
      <w:r w:rsidR="00E53511">
        <w:rPr>
          <w:rFonts w:ascii="Times New Roman" w:hAnsi="Times New Roman"/>
          <w:sz w:val="24"/>
          <w:szCs w:val="24"/>
        </w:rPr>
        <w:t xml:space="preserve"> </w:t>
      </w:r>
      <w:r w:rsidR="00857ECA">
        <w:rPr>
          <w:rFonts w:ascii="Times New Roman" w:hAnsi="Times New Roman"/>
          <w:sz w:val="24"/>
          <w:szCs w:val="24"/>
        </w:rPr>
        <w:t>(</w:t>
      </w:r>
      <w:r w:rsidR="00857ECA" w:rsidRPr="00F472B3">
        <w:rPr>
          <w:rFonts w:ascii="Times New Roman" w:hAnsi="Times New Roman"/>
          <w:position w:val="-12"/>
          <w:sz w:val="24"/>
          <w:szCs w:val="24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.6pt" o:ole="">
            <v:imagedata r:id="rId7" o:title=""/>
          </v:shape>
          <o:OLEObject Type="Embed" ProgID="Equation.DSMT4" ShapeID="_x0000_i1025" DrawAspect="Content" ObjectID="_1701975005" r:id="rId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857ECA">
        <w:rPr>
          <w:rFonts w:ascii="Times New Roman" w:hAnsi="Times New Roman"/>
          <w:sz w:val="24"/>
          <w:szCs w:val="24"/>
        </w:rPr>
        <w:t xml:space="preserve">in </w:t>
      </w:r>
      <w:r w:rsidR="005C1235">
        <w:rPr>
          <w:rFonts w:ascii="Times New Roman" w:hAnsi="Times New Roman"/>
          <w:sz w:val="24"/>
          <w:szCs w:val="24"/>
        </w:rPr>
        <w:t>nm)</w:t>
      </w:r>
      <w:r w:rsidR="00AE1EA9">
        <w:rPr>
          <w:rFonts w:ascii="Times New Roman" w:hAnsi="Times New Roman"/>
          <w:sz w:val="24"/>
          <w:szCs w:val="24"/>
        </w:rPr>
        <w:t>,</w:t>
      </w:r>
      <w:r w:rsidR="005C1235">
        <w:rPr>
          <w:rFonts w:ascii="Times New Roman" w:hAnsi="Times New Roman"/>
          <w:sz w:val="24"/>
          <w:szCs w:val="24"/>
        </w:rPr>
        <w:t xml:space="preserve"> </w:t>
      </w:r>
      <w:r w:rsidR="002B24AD" w:rsidRPr="0084757A">
        <w:rPr>
          <w:rFonts w:ascii="Times New Roman" w:hAnsi="Times New Roman"/>
          <w:sz w:val="24"/>
          <w:szCs w:val="24"/>
        </w:rPr>
        <w:t xml:space="preserve">oscillator strength (f) and </w:t>
      </w:r>
      <w:r w:rsidR="002B24AD">
        <w:rPr>
          <w:rFonts w:ascii="Times New Roman" w:hAnsi="Times New Roman"/>
          <w:sz w:val="24"/>
          <w:szCs w:val="24"/>
        </w:rPr>
        <w:t>orbitals</w:t>
      </w:r>
      <w:r w:rsidR="002B24AD" w:rsidRPr="0084757A">
        <w:rPr>
          <w:rFonts w:ascii="Times New Roman" w:hAnsi="Times New Roman"/>
          <w:sz w:val="24"/>
          <w:szCs w:val="24"/>
        </w:rPr>
        <w:t xml:space="preserve"> configuration </w:t>
      </w:r>
      <w:r w:rsidR="00F552A5">
        <w:rPr>
          <w:rFonts w:ascii="Times New Roman" w:hAnsi="Times New Roman"/>
          <w:sz w:val="24"/>
          <w:szCs w:val="24"/>
        </w:rPr>
        <w:t>of</w:t>
      </w:r>
      <w:r w:rsidR="005C1235" w:rsidRPr="0084757A">
        <w:rPr>
          <w:rFonts w:ascii="Times New Roman" w:hAnsi="Times New Roman"/>
          <w:sz w:val="24"/>
          <w:szCs w:val="24"/>
        </w:rPr>
        <w:t xml:space="preserve"> the</w:t>
      </w:r>
      <w:r w:rsidR="00073767" w:rsidRPr="0084757A">
        <w:rPr>
          <w:rFonts w:ascii="Times New Roman" w:hAnsi="Times New Roman"/>
          <w:sz w:val="24"/>
          <w:szCs w:val="24"/>
        </w:rPr>
        <w:t xml:space="preserve"> C1-1</w:t>
      </w:r>
      <w:r w:rsidR="005C1235" w:rsidRPr="0084757A">
        <w:rPr>
          <w:rFonts w:ascii="Times New Roman" w:hAnsi="Times New Roman"/>
          <w:sz w:val="24"/>
          <w:szCs w:val="24"/>
        </w:rPr>
        <w:t xml:space="preserve"> dye</w:t>
      </w:r>
      <w:r w:rsidR="00F552A5">
        <w:rPr>
          <w:rFonts w:ascii="Times New Roman" w:hAnsi="Times New Roman"/>
          <w:sz w:val="24"/>
          <w:szCs w:val="24"/>
        </w:rPr>
        <w:t xml:space="preserve"> were performed</w:t>
      </w:r>
      <w:r w:rsidR="005C1235" w:rsidRPr="0084757A">
        <w:rPr>
          <w:rFonts w:ascii="Times New Roman" w:hAnsi="Times New Roman"/>
          <w:sz w:val="24"/>
          <w:szCs w:val="24"/>
        </w:rPr>
        <w:t xml:space="preserve"> in </w:t>
      </w:r>
      <w:r w:rsidR="00E4431A" w:rsidRPr="0084757A">
        <w:rPr>
          <w:rFonts w:ascii="Times New Roman" w:hAnsi="Times New Roman"/>
          <w:sz w:val="24"/>
          <w:szCs w:val="24"/>
        </w:rPr>
        <w:t xml:space="preserve">ethanol </w:t>
      </w:r>
      <w:r w:rsidR="002B24AD">
        <w:rPr>
          <w:rFonts w:ascii="Times New Roman" w:hAnsi="Times New Roman"/>
          <w:sz w:val="24"/>
          <w:szCs w:val="24"/>
        </w:rPr>
        <w:t>solution</w:t>
      </w:r>
      <w:r w:rsidR="00AE1EA9">
        <w:rPr>
          <w:rFonts w:ascii="Times New Roman" w:hAnsi="Times New Roman"/>
          <w:sz w:val="24"/>
          <w:szCs w:val="24"/>
        </w:rPr>
        <w:t xml:space="preserve"> with TD-DFT method</w:t>
      </w:r>
      <w:r w:rsidR="002B24AD">
        <w:rPr>
          <w:rFonts w:ascii="Times New Roman" w:hAnsi="Times New Roman"/>
          <w:sz w:val="24"/>
          <w:szCs w:val="24"/>
        </w:rPr>
        <w:t>.</w:t>
      </w:r>
    </w:p>
    <w:tbl>
      <w:tblPr>
        <w:tblpPr w:leftFromText="180" w:rightFromText="180" w:vertAnchor="text" w:horzAnchor="margin" w:tblpXSpec="center" w:tblpY="17"/>
        <w:tblW w:w="84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58"/>
        <w:gridCol w:w="1521"/>
        <w:gridCol w:w="1813"/>
        <w:gridCol w:w="3286"/>
      </w:tblGrid>
      <w:tr w:rsidR="00E53511" w:rsidTr="00ED6F8F">
        <w:trPr>
          <w:trHeight w:val="751"/>
        </w:trPr>
        <w:tc>
          <w:tcPr>
            <w:tcW w:w="1858" w:type="dxa"/>
            <w:shd w:val="clear" w:color="auto" w:fill="auto"/>
            <w:vAlign w:val="center"/>
          </w:tcPr>
          <w:p w:rsidR="00E53511" w:rsidRPr="000A5AFF" w:rsidRDefault="00E53511" w:rsidP="00F56F9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A5AFF">
              <w:rPr>
                <w:rFonts w:ascii="Times New Roman" w:hAnsi="Times New Roman"/>
                <w:b/>
                <w:sz w:val="24"/>
                <w:szCs w:val="24"/>
              </w:rPr>
              <w:t>Methods</w:t>
            </w:r>
          </w:p>
        </w:tc>
        <w:tc>
          <w:tcPr>
            <w:tcW w:w="1521" w:type="dxa"/>
            <w:shd w:val="clear" w:color="auto" w:fill="auto"/>
            <w:vAlign w:val="center"/>
          </w:tcPr>
          <w:p w:rsidR="00B06E10" w:rsidRDefault="00B06E10" w:rsidP="00F56F9C">
            <w:pPr>
              <w:spacing w:after="0" w:line="240" w:lineRule="auto"/>
              <w:jc w:val="center"/>
              <w:rPr>
                <w:rFonts w:ascii="Times New Roman" w:hAnsi="Times New Roman"/>
                <w:position w:val="-12"/>
                <w:sz w:val="24"/>
                <w:szCs w:val="24"/>
              </w:rPr>
            </w:pPr>
            <w:r w:rsidRPr="00F472B3">
              <w:rPr>
                <w:rFonts w:ascii="Times New Roman" w:hAnsi="Times New Roman"/>
                <w:position w:val="-12"/>
                <w:sz w:val="24"/>
                <w:szCs w:val="24"/>
              </w:rPr>
              <w:object w:dxaOrig="440" w:dyaOrig="360">
                <v:shape id="_x0000_i1026" type="#_x0000_t75" style="width:21pt;height:18.6pt" o:ole="">
                  <v:imagedata r:id="rId7" o:title=""/>
                </v:shape>
                <o:OLEObject Type="Embed" ProgID="Equation.DSMT4" ShapeID="_x0000_i1026" DrawAspect="Content" ObjectID="_1701975006" r:id="rId9"/>
              </w:object>
            </w:r>
          </w:p>
          <w:p w:rsidR="00E53511" w:rsidRPr="00A87916" w:rsidRDefault="00E53511" w:rsidP="00F56F9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87916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(nm)</w:t>
            </w:r>
          </w:p>
        </w:tc>
        <w:tc>
          <w:tcPr>
            <w:tcW w:w="1813" w:type="dxa"/>
            <w:shd w:val="clear" w:color="auto" w:fill="auto"/>
            <w:vAlign w:val="center"/>
          </w:tcPr>
          <w:p w:rsidR="00E53511" w:rsidRPr="00A87916" w:rsidRDefault="00E53511" w:rsidP="00F56F9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87916">
              <w:rPr>
                <w:rFonts w:ascii="Times New Roman" w:hAnsi="Times New Roman"/>
                <w:b/>
                <w:sz w:val="24"/>
                <w:szCs w:val="24"/>
              </w:rPr>
              <w:t>Oscillator Strength (f)</w:t>
            </w:r>
          </w:p>
        </w:tc>
        <w:tc>
          <w:tcPr>
            <w:tcW w:w="3286" w:type="dxa"/>
            <w:shd w:val="clear" w:color="auto" w:fill="auto"/>
            <w:vAlign w:val="center"/>
          </w:tcPr>
          <w:p w:rsidR="00E53511" w:rsidRPr="00A87916" w:rsidRDefault="00E53511" w:rsidP="00F56F9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87916">
              <w:rPr>
                <w:rFonts w:ascii="Times New Roman" w:hAnsi="Times New Roman"/>
                <w:b/>
                <w:sz w:val="24"/>
                <w:szCs w:val="24"/>
              </w:rPr>
              <w:t>Main configuration</w:t>
            </w:r>
            <w:r w:rsidR="00916225">
              <w:rPr>
                <w:rFonts w:ascii="Times New Roman" w:hAnsi="Times New Roman"/>
                <w:b/>
                <w:sz w:val="24"/>
                <w:szCs w:val="24"/>
              </w:rPr>
              <w:t xml:space="preserve"> (</w:t>
            </w:r>
            <w:r w:rsidR="00916225" w:rsidRPr="00916225">
              <w:rPr>
                <w:rFonts w:ascii="Times New Roman" w:hAnsi="Times New Roman"/>
                <w:b/>
                <w:sz w:val="24"/>
                <w:szCs w:val="24"/>
              </w:rPr>
              <w:t>%</w:t>
            </w:r>
            <w:r w:rsidR="00916225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E53511" w:rsidTr="00ED6F8F">
        <w:trPr>
          <w:trHeight w:val="374"/>
        </w:trPr>
        <w:tc>
          <w:tcPr>
            <w:tcW w:w="1858" w:type="dxa"/>
            <w:shd w:val="clear" w:color="auto" w:fill="auto"/>
            <w:vAlign w:val="center"/>
          </w:tcPr>
          <w:p w:rsidR="00E53511" w:rsidRPr="000A5AFF" w:rsidRDefault="00E53511" w:rsidP="00F56F9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A5AFF">
              <w:rPr>
                <w:rFonts w:ascii="Times New Roman" w:hAnsi="Times New Roman"/>
                <w:b/>
                <w:sz w:val="24"/>
                <w:szCs w:val="24"/>
              </w:rPr>
              <w:t>B3LYP</w:t>
            </w:r>
          </w:p>
        </w:tc>
        <w:tc>
          <w:tcPr>
            <w:tcW w:w="1521" w:type="dxa"/>
            <w:shd w:val="clear" w:color="auto" w:fill="auto"/>
            <w:vAlign w:val="center"/>
          </w:tcPr>
          <w:p w:rsidR="00E53511" w:rsidRPr="00A87916" w:rsidRDefault="00AD0E8C" w:rsidP="00F56F9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9</w:t>
            </w:r>
          </w:p>
        </w:tc>
        <w:tc>
          <w:tcPr>
            <w:tcW w:w="1813" w:type="dxa"/>
            <w:shd w:val="clear" w:color="auto" w:fill="auto"/>
            <w:vAlign w:val="center"/>
          </w:tcPr>
          <w:p w:rsidR="00E53511" w:rsidRPr="00A87916" w:rsidRDefault="00AD0E8C" w:rsidP="00F56F9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383</w:t>
            </w:r>
          </w:p>
        </w:tc>
        <w:tc>
          <w:tcPr>
            <w:tcW w:w="3286" w:type="dxa"/>
            <w:shd w:val="clear" w:color="auto" w:fill="auto"/>
            <w:vAlign w:val="center"/>
          </w:tcPr>
          <w:p w:rsidR="00E53511" w:rsidRPr="00A87916" w:rsidRDefault="000D64E5" w:rsidP="00B23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OMO</w:t>
            </w:r>
            <w:r>
              <w:t>→</w:t>
            </w:r>
            <w:r w:rsidR="00520F3D" w:rsidRPr="00520F3D">
              <w:rPr>
                <w:rFonts w:ascii="Times New Roman" w:hAnsi="Times New Roman"/>
                <w:sz w:val="24"/>
                <w:szCs w:val="24"/>
              </w:rPr>
              <w:t>LUMO (100%)</w:t>
            </w:r>
          </w:p>
        </w:tc>
      </w:tr>
      <w:tr w:rsidR="00520F3D" w:rsidTr="00ED6F8F">
        <w:trPr>
          <w:trHeight w:val="359"/>
        </w:trPr>
        <w:tc>
          <w:tcPr>
            <w:tcW w:w="1858" w:type="dxa"/>
            <w:shd w:val="clear" w:color="auto" w:fill="auto"/>
            <w:vAlign w:val="center"/>
          </w:tcPr>
          <w:p w:rsidR="00520F3D" w:rsidRPr="000A5AFF" w:rsidRDefault="00520F3D" w:rsidP="00F56F9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A5AFF">
              <w:rPr>
                <w:rFonts w:ascii="Times New Roman" w:hAnsi="Times New Roman"/>
                <w:b/>
                <w:sz w:val="24"/>
                <w:szCs w:val="24"/>
              </w:rPr>
              <w:t>CAM-B3LYP</w:t>
            </w:r>
          </w:p>
        </w:tc>
        <w:tc>
          <w:tcPr>
            <w:tcW w:w="1521" w:type="dxa"/>
            <w:shd w:val="clear" w:color="auto" w:fill="auto"/>
            <w:vAlign w:val="center"/>
          </w:tcPr>
          <w:p w:rsidR="00520F3D" w:rsidRPr="00A87916" w:rsidRDefault="00520F3D" w:rsidP="00F56F9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7</w:t>
            </w:r>
          </w:p>
        </w:tc>
        <w:tc>
          <w:tcPr>
            <w:tcW w:w="1813" w:type="dxa"/>
            <w:shd w:val="clear" w:color="auto" w:fill="auto"/>
            <w:vAlign w:val="center"/>
          </w:tcPr>
          <w:p w:rsidR="00520F3D" w:rsidRPr="00A87916" w:rsidRDefault="00154677" w:rsidP="00F56F9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790</w:t>
            </w:r>
          </w:p>
        </w:tc>
        <w:tc>
          <w:tcPr>
            <w:tcW w:w="3286" w:type="dxa"/>
            <w:shd w:val="clear" w:color="auto" w:fill="auto"/>
            <w:vAlign w:val="center"/>
          </w:tcPr>
          <w:p w:rsidR="00520F3D" w:rsidRPr="00A87916" w:rsidRDefault="00520F3D" w:rsidP="00B23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20F3D">
              <w:rPr>
                <w:rFonts w:ascii="Times New Roman" w:hAnsi="Times New Roman"/>
                <w:sz w:val="24"/>
                <w:szCs w:val="24"/>
              </w:rPr>
              <w:t>HOMO</w:t>
            </w:r>
            <w:r w:rsidR="000D64E5">
              <w:t>→</w:t>
            </w:r>
            <w:r w:rsidRPr="00520F3D">
              <w:rPr>
                <w:rFonts w:ascii="Times New Roman" w:hAnsi="Times New Roman"/>
                <w:sz w:val="24"/>
                <w:szCs w:val="24"/>
              </w:rPr>
              <w:t>LUMO (87%)</w:t>
            </w:r>
          </w:p>
        </w:tc>
      </w:tr>
      <w:tr w:rsidR="00520F3D" w:rsidTr="00ED6F8F">
        <w:trPr>
          <w:trHeight w:val="374"/>
        </w:trPr>
        <w:tc>
          <w:tcPr>
            <w:tcW w:w="1858" w:type="dxa"/>
            <w:shd w:val="clear" w:color="auto" w:fill="auto"/>
            <w:vAlign w:val="center"/>
          </w:tcPr>
          <w:p w:rsidR="00520F3D" w:rsidRPr="000A5AFF" w:rsidRDefault="00134203" w:rsidP="00F56F9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34203">
              <w:rPr>
                <w:rFonts w:ascii="Times New Roman" w:hAnsi="Times New Roman"/>
                <w:b/>
                <w:sz w:val="24"/>
                <w:szCs w:val="24"/>
              </w:rPr>
              <w:t>ω</w:t>
            </w:r>
            <w:r w:rsidR="00520F3D" w:rsidRPr="000A5AFF">
              <w:rPr>
                <w:rFonts w:ascii="Times New Roman" w:hAnsi="Times New Roman"/>
                <w:b/>
                <w:sz w:val="24"/>
                <w:szCs w:val="24"/>
              </w:rPr>
              <w:t>B97XD</w:t>
            </w:r>
          </w:p>
        </w:tc>
        <w:tc>
          <w:tcPr>
            <w:tcW w:w="1521" w:type="dxa"/>
            <w:shd w:val="clear" w:color="auto" w:fill="auto"/>
            <w:vAlign w:val="center"/>
          </w:tcPr>
          <w:p w:rsidR="00520F3D" w:rsidRPr="00A87916" w:rsidRDefault="00520F3D" w:rsidP="00F56F9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3</w:t>
            </w:r>
          </w:p>
        </w:tc>
        <w:tc>
          <w:tcPr>
            <w:tcW w:w="1813" w:type="dxa"/>
            <w:shd w:val="clear" w:color="auto" w:fill="auto"/>
            <w:vAlign w:val="center"/>
          </w:tcPr>
          <w:p w:rsidR="00520F3D" w:rsidRPr="00A87916" w:rsidRDefault="00AD0E8C" w:rsidP="00F56F9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843</w:t>
            </w:r>
          </w:p>
        </w:tc>
        <w:tc>
          <w:tcPr>
            <w:tcW w:w="3286" w:type="dxa"/>
            <w:shd w:val="clear" w:color="auto" w:fill="auto"/>
            <w:vAlign w:val="center"/>
          </w:tcPr>
          <w:p w:rsidR="00520F3D" w:rsidRPr="00A87916" w:rsidRDefault="000D64E5" w:rsidP="00B23A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OMO</w:t>
            </w:r>
            <w:r>
              <w:t>→</w:t>
            </w:r>
            <w:r w:rsidR="00520F3D" w:rsidRPr="00520F3D">
              <w:rPr>
                <w:rFonts w:ascii="Times New Roman" w:hAnsi="Times New Roman"/>
                <w:sz w:val="24"/>
                <w:szCs w:val="24"/>
              </w:rPr>
              <w:t>LUMO (80%)</w:t>
            </w:r>
          </w:p>
        </w:tc>
      </w:tr>
      <w:tr w:rsidR="00520F3D" w:rsidTr="00ED6F8F">
        <w:trPr>
          <w:trHeight w:val="391"/>
        </w:trPr>
        <w:tc>
          <w:tcPr>
            <w:tcW w:w="1858" w:type="dxa"/>
            <w:shd w:val="clear" w:color="auto" w:fill="auto"/>
            <w:vAlign w:val="center"/>
          </w:tcPr>
          <w:p w:rsidR="00520F3D" w:rsidRPr="000A5AFF" w:rsidRDefault="003F76B3" w:rsidP="00F56F9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Literature</w:t>
            </w:r>
            <w:r w:rsidR="006225F8">
              <w:rPr>
                <w:rFonts w:ascii="Times New Roman" w:hAnsi="Times New Roman"/>
                <w:b/>
                <w:sz w:val="24"/>
                <w:szCs w:val="24"/>
              </w:rPr>
              <w:t xml:space="preserve"> data</w:t>
            </w:r>
            <w:r w:rsidR="003A5EF9">
              <w:rPr>
                <w:rFonts w:ascii="Times New Roman" w:hAnsi="Times New Roman"/>
                <w:b/>
                <w:sz w:val="24"/>
                <w:szCs w:val="24"/>
              </w:rPr>
              <w:t xml:space="preserve"> (C1-1)</w:t>
            </w:r>
          </w:p>
        </w:tc>
        <w:tc>
          <w:tcPr>
            <w:tcW w:w="1521" w:type="dxa"/>
            <w:shd w:val="clear" w:color="auto" w:fill="auto"/>
            <w:vAlign w:val="center"/>
          </w:tcPr>
          <w:p w:rsidR="00520F3D" w:rsidRPr="00EC1F01" w:rsidRDefault="00520F3D" w:rsidP="00F56F9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1F01">
              <w:rPr>
                <w:rFonts w:ascii="Times New Roman" w:hAnsi="Times New Roman"/>
                <w:sz w:val="24"/>
                <w:szCs w:val="24"/>
              </w:rPr>
              <w:t>468</w:t>
            </w:r>
          </w:p>
        </w:tc>
        <w:tc>
          <w:tcPr>
            <w:tcW w:w="5099" w:type="dxa"/>
            <w:gridSpan w:val="2"/>
            <w:shd w:val="clear" w:color="auto" w:fill="auto"/>
            <w:vAlign w:val="center"/>
          </w:tcPr>
          <w:p w:rsidR="00520F3D" w:rsidRPr="00E622ED" w:rsidRDefault="00EC1F01" w:rsidP="00F56F9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2ED">
              <w:rPr>
                <w:rFonts w:ascii="Times New Roman" w:hAnsi="Times New Roman"/>
                <w:b/>
                <w:sz w:val="24"/>
                <w:szCs w:val="24"/>
              </w:rPr>
              <w:t>Taken from reference [18</w:t>
            </w:r>
            <w:r w:rsidR="00520F3D" w:rsidRPr="00E622ED">
              <w:rPr>
                <w:rFonts w:ascii="Times New Roman" w:hAnsi="Times New Roman"/>
                <w:b/>
                <w:sz w:val="24"/>
                <w:szCs w:val="24"/>
              </w:rPr>
              <w:t>]</w:t>
            </w:r>
          </w:p>
        </w:tc>
      </w:tr>
    </w:tbl>
    <w:p w:rsidR="001644BD" w:rsidRDefault="001644BD" w:rsidP="000F558C">
      <w:pPr>
        <w:rPr>
          <w:rFonts w:ascii="Times New Roman" w:hAnsi="Times New Roman"/>
          <w:b/>
          <w:sz w:val="24"/>
          <w:szCs w:val="24"/>
        </w:rPr>
      </w:pPr>
    </w:p>
    <w:p w:rsidR="001E1B41" w:rsidRDefault="001E1B41" w:rsidP="001644BD">
      <w:pPr>
        <w:spacing w:line="276" w:lineRule="auto"/>
        <w:ind w:left="810" w:hanging="810"/>
        <w:jc w:val="both"/>
        <w:rPr>
          <w:rFonts w:ascii="Times New Roman" w:hAnsi="Times New Roman"/>
          <w:b/>
          <w:sz w:val="24"/>
          <w:szCs w:val="24"/>
        </w:rPr>
      </w:pPr>
    </w:p>
    <w:p w:rsidR="005D43DE" w:rsidRPr="001644BD" w:rsidRDefault="009E24A3" w:rsidP="001644BD">
      <w:pPr>
        <w:spacing w:line="276" w:lineRule="auto"/>
        <w:ind w:left="810" w:hanging="810"/>
        <w:jc w:val="both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4"/>
          <w:szCs w:val="24"/>
        </w:rPr>
        <w:t xml:space="preserve">Table </w:t>
      </w:r>
      <w:r w:rsidR="0019342E">
        <w:rPr>
          <w:rFonts w:ascii="Times New Roman" w:hAnsi="Times New Roman"/>
          <w:b/>
          <w:sz w:val="24"/>
          <w:szCs w:val="24"/>
        </w:rPr>
        <w:t>2</w:t>
      </w:r>
    </w:p>
    <w:p w:rsidR="00070978" w:rsidRDefault="00EE191F" w:rsidP="00FC12E9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</w:t>
      </w:r>
      <w:r w:rsidR="00DF7596" w:rsidRPr="003571B3">
        <w:rPr>
          <w:rFonts w:ascii="Times New Roman" w:hAnsi="Times New Roman"/>
          <w:sz w:val="24"/>
          <w:szCs w:val="24"/>
        </w:rPr>
        <w:t>HOMO</w:t>
      </w:r>
      <w:r w:rsidR="00D47EC1">
        <w:rPr>
          <w:rFonts w:ascii="Times New Roman" w:hAnsi="Times New Roman"/>
          <w:sz w:val="24"/>
          <w:szCs w:val="24"/>
        </w:rPr>
        <w:t>s</w:t>
      </w:r>
      <w:r w:rsidR="00DF7596">
        <w:rPr>
          <w:rFonts w:ascii="Times New Roman" w:hAnsi="Times New Roman"/>
          <w:sz w:val="24"/>
          <w:szCs w:val="24"/>
        </w:rPr>
        <w:t xml:space="preserve">, </w:t>
      </w:r>
      <w:r w:rsidR="00DF7596" w:rsidRPr="003571B3">
        <w:rPr>
          <w:rFonts w:ascii="Times New Roman" w:hAnsi="Times New Roman"/>
          <w:sz w:val="24"/>
          <w:szCs w:val="24"/>
        </w:rPr>
        <w:t>LUMO</w:t>
      </w:r>
      <w:r w:rsidR="00D47EC1">
        <w:rPr>
          <w:rFonts w:ascii="Times New Roman" w:hAnsi="Times New Roman"/>
          <w:sz w:val="24"/>
          <w:szCs w:val="24"/>
        </w:rPr>
        <w:t>s</w:t>
      </w:r>
      <w:r w:rsidR="00DF7596">
        <w:rPr>
          <w:rFonts w:ascii="Times New Roman" w:hAnsi="Times New Roman"/>
          <w:sz w:val="24"/>
          <w:szCs w:val="24"/>
        </w:rPr>
        <w:t xml:space="preserve"> and</w:t>
      </w:r>
      <w:r w:rsidR="003907EC">
        <w:rPr>
          <w:rFonts w:ascii="Times New Roman" w:hAnsi="Times New Roman"/>
          <w:sz w:val="24"/>
          <w:szCs w:val="24"/>
        </w:rPr>
        <w:t xml:space="preserve"> energy </w:t>
      </w:r>
      <w:r w:rsidR="000F558C">
        <w:rPr>
          <w:rFonts w:ascii="Times New Roman" w:hAnsi="Times New Roman"/>
          <w:sz w:val="24"/>
          <w:szCs w:val="24"/>
        </w:rPr>
        <w:t>gap</w:t>
      </w:r>
      <w:r w:rsidR="00244523">
        <w:rPr>
          <w:rFonts w:ascii="Times New Roman" w:hAnsi="Times New Roman"/>
          <w:sz w:val="24"/>
          <w:szCs w:val="24"/>
        </w:rPr>
        <w:t xml:space="preserve"> (</w:t>
      </w:r>
      <w:r w:rsidR="00AA5769" w:rsidRPr="007F481C">
        <w:rPr>
          <w:rFonts w:ascii="Times New Roman" w:hAnsi="Times New Roman"/>
          <w:color w:val="000000"/>
          <w:position w:val="-14"/>
          <w:sz w:val="24"/>
          <w:szCs w:val="24"/>
          <w:lang w:bidi="ta-IN"/>
        </w:rPr>
        <w:object w:dxaOrig="315" w:dyaOrig="375">
          <v:shape id="_x0000_i1027" type="#_x0000_t75" style="width:15.6pt;height:18.6pt" o:ole="">
            <v:imagedata r:id="rId10" o:title=""/>
          </v:shape>
          <o:OLEObject Type="Embed" ProgID="Equation.DSMT4" ShapeID="_x0000_i1027" DrawAspect="Content" ObjectID="_1701975007" r:id="rId11"/>
        </w:object>
      </w:r>
      <w:r w:rsidR="00244523">
        <w:rPr>
          <w:rFonts w:ascii="Times New Roman" w:hAnsi="Times New Roman"/>
          <w:sz w:val="24"/>
          <w:szCs w:val="24"/>
        </w:rPr>
        <w:t>)</w:t>
      </w:r>
      <w:r w:rsidR="00646E44">
        <w:rPr>
          <w:rFonts w:ascii="Times New Roman" w:hAnsi="Times New Roman"/>
          <w:sz w:val="24"/>
          <w:szCs w:val="24"/>
        </w:rPr>
        <w:t xml:space="preserve"> </w:t>
      </w:r>
      <w:r w:rsidR="000F558C">
        <w:rPr>
          <w:rFonts w:ascii="Times New Roman" w:hAnsi="Times New Roman"/>
          <w:sz w:val="24"/>
          <w:szCs w:val="24"/>
        </w:rPr>
        <w:t>of the</w:t>
      </w:r>
      <w:r w:rsidR="003907EC">
        <w:rPr>
          <w:rFonts w:ascii="Times New Roman" w:hAnsi="Times New Roman"/>
          <w:sz w:val="24"/>
          <w:szCs w:val="24"/>
        </w:rPr>
        <w:t xml:space="preserve"> C1-1 and</w:t>
      </w:r>
      <w:r w:rsidR="000F558C">
        <w:rPr>
          <w:rFonts w:ascii="Times New Roman" w:hAnsi="Times New Roman"/>
          <w:sz w:val="24"/>
          <w:szCs w:val="24"/>
        </w:rPr>
        <w:t xml:space="preserve"> </w:t>
      </w:r>
      <w:r w:rsidR="00981CAA">
        <w:rPr>
          <w:rFonts w:ascii="Times New Roman" w:hAnsi="Times New Roman"/>
          <w:sz w:val="24"/>
          <w:szCs w:val="24"/>
        </w:rPr>
        <w:t>A1-A4</w:t>
      </w:r>
      <w:r>
        <w:rPr>
          <w:rFonts w:ascii="Times New Roman" w:hAnsi="Times New Roman"/>
          <w:sz w:val="24"/>
          <w:szCs w:val="24"/>
        </w:rPr>
        <w:t xml:space="preserve"> dyes </w:t>
      </w:r>
      <w:r w:rsidR="000569F3">
        <w:rPr>
          <w:rFonts w:ascii="Times New Roman" w:hAnsi="Times New Roman"/>
          <w:sz w:val="24"/>
          <w:szCs w:val="24"/>
        </w:rPr>
        <w:t xml:space="preserve">were calculated </w:t>
      </w:r>
      <w:r w:rsidR="005C0BC1">
        <w:rPr>
          <w:rFonts w:ascii="Times New Roman" w:hAnsi="Times New Roman"/>
          <w:sz w:val="24"/>
          <w:szCs w:val="24"/>
        </w:rPr>
        <w:t>by the</w:t>
      </w:r>
      <w:r w:rsidR="000F558C" w:rsidRPr="00A6090C">
        <w:rPr>
          <w:rFonts w:ascii="Times New Roman" w:hAnsi="Times New Roman"/>
          <w:sz w:val="24"/>
          <w:szCs w:val="24"/>
        </w:rPr>
        <w:t xml:space="preserve"> </w:t>
      </w:r>
      <w:r w:rsidR="000569F3">
        <w:rPr>
          <w:rFonts w:ascii="Times New Roman" w:hAnsi="Times New Roman"/>
          <w:sz w:val="24"/>
          <w:szCs w:val="24"/>
        </w:rPr>
        <w:t>B3LYP/</w:t>
      </w:r>
      <w:r w:rsidR="00440575">
        <w:rPr>
          <w:rFonts w:ascii="Times New Roman" w:hAnsi="Times New Roman"/>
          <w:sz w:val="24"/>
          <w:szCs w:val="24"/>
        </w:rPr>
        <w:t>6</w:t>
      </w:r>
      <w:r w:rsidR="00217A07">
        <w:rPr>
          <w:rFonts w:ascii="Times New Roman" w:hAnsi="Times New Roman"/>
          <w:sz w:val="24"/>
          <w:szCs w:val="24"/>
        </w:rPr>
        <w:t>-</w:t>
      </w:r>
      <w:r w:rsidR="003D3667">
        <w:rPr>
          <w:rFonts w:ascii="Times New Roman" w:hAnsi="Times New Roman"/>
          <w:sz w:val="24"/>
          <w:szCs w:val="24"/>
        </w:rPr>
        <w:t>31G</w:t>
      </w:r>
      <w:r w:rsidR="00440575">
        <w:rPr>
          <w:rFonts w:ascii="Times New Roman" w:hAnsi="Times New Roman"/>
          <w:sz w:val="24"/>
          <w:szCs w:val="24"/>
        </w:rPr>
        <w:t>(d)</w:t>
      </w:r>
      <w:r w:rsidR="000B27FE">
        <w:rPr>
          <w:rFonts w:ascii="Times New Roman" w:hAnsi="Times New Roman"/>
          <w:sz w:val="24"/>
          <w:szCs w:val="24"/>
        </w:rPr>
        <w:t xml:space="preserve"> level of theory</w:t>
      </w:r>
      <w:r w:rsidR="00440575">
        <w:rPr>
          <w:rFonts w:ascii="Times New Roman" w:hAnsi="Times New Roman"/>
          <w:sz w:val="24"/>
          <w:szCs w:val="24"/>
        </w:rPr>
        <w:t>.</w:t>
      </w:r>
    </w:p>
    <w:p w:rsidR="00B8763F" w:rsidRDefault="00B8763F" w:rsidP="00FC12E9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5897" w:type="dxa"/>
        <w:jc w:val="center"/>
        <w:tblLook w:val="04A0" w:firstRow="1" w:lastRow="0" w:firstColumn="1" w:lastColumn="0" w:noHBand="0" w:noVBand="1"/>
      </w:tblPr>
      <w:tblGrid>
        <w:gridCol w:w="1037"/>
        <w:gridCol w:w="1481"/>
        <w:gridCol w:w="1985"/>
        <w:gridCol w:w="1394"/>
      </w:tblGrid>
      <w:tr w:rsidR="000F1BEC" w:rsidTr="00C83278">
        <w:trPr>
          <w:trHeight w:val="836"/>
          <w:jc w:val="center"/>
        </w:trPr>
        <w:tc>
          <w:tcPr>
            <w:tcW w:w="1037" w:type="dxa"/>
            <w:vMerge w:val="restart"/>
            <w:vAlign w:val="center"/>
          </w:tcPr>
          <w:p w:rsidR="000F1BEC" w:rsidRPr="000F1BEC" w:rsidRDefault="000F1BEC" w:rsidP="002367A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1BEC">
              <w:rPr>
                <w:rFonts w:ascii="Times New Roman" w:hAnsi="Times New Roman"/>
                <w:b/>
                <w:sz w:val="24"/>
                <w:szCs w:val="24"/>
              </w:rPr>
              <w:t>Dyes</w:t>
            </w:r>
          </w:p>
        </w:tc>
        <w:tc>
          <w:tcPr>
            <w:tcW w:w="1481" w:type="dxa"/>
            <w:vAlign w:val="center"/>
          </w:tcPr>
          <w:p w:rsidR="000F1BEC" w:rsidRPr="000F1BEC" w:rsidRDefault="000F1BEC" w:rsidP="002367A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1BEC">
              <w:rPr>
                <w:rFonts w:ascii="Times New Roman" w:hAnsi="Times New Roman"/>
                <w:b/>
                <w:sz w:val="24"/>
                <w:szCs w:val="24"/>
              </w:rPr>
              <w:t>HOMOs</w:t>
            </w:r>
          </w:p>
        </w:tc>
        <w:tc>
          <w:tcPr>
            <w:tcW w:w="1985" w:type="dxa"/>
            <w:vAlign w:val="center"/>
          </w:tcPr>
          <w:p w:rsidR="000F1BEC" w:rsidRPr="000F1BEC" w:rsidRDefault="000F1BEC" w:rsidP="002367A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1BEC">
              <w:rPr>
                <w:rFonts w:ascii="Times New Roman" w:hAnsi="Times New Roman"/>
                <w:b/>
                <w:sz w:val="24"/>
                <w:szCs w:val="24"/>
              </w:rPr>
              <w:t>LUMOs</w:t>
            </w:r>
          </w:p>
        </w:tc>
        <w:tc>
          <w:tcPr>
            <w:tcW w:w="1394" w:type="dxa"/>
            <w:vAlign w:val="center"/>
          </w:tcPr>
          <w:p w:rsidR="00D770E4" w:rsidRDefault="000F1BEC" w:rsidP="002367A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1BEC">
              <w:rPr>
                <w:rFonts w:ascii="Times New Roman" w:hAnsi="Times New Roman"/>
                <w:b/>
                <w:sz w:val="24"/>
                <w:szCs w:val="24"/>
              </w:rPr>
              <w:t>Energy gap</w:t>
            </w:r>
          </w:p>
          <w:p w:rsidR="000F1BEC" w:rsidRPr="000F1BEC" w:rsidRDefault="000F1BEC" w:rsidP="002367A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1BEC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="00AA5769" w:rsidRPr="007F481C">
              <w:rPr>
                <w:rFonts w:ascii="Times New Roman" w:hAnsi="Times New Roman"/>
                <w:color w:val="000000"/>
                <w:position w:val="-14"/>
                <w:sz w:val="24"/>
                <w:szCs w:val="24"/>
                <w:lang w:bidi="ta-IN"/>
              </w:rPr>
              <w:object w:dxaOrig="315" w:dyaOrig="375">
                <v:shape id="_x0000_i1028" type="#_x0000_t75" style="width:15.6pt;height:18.6pt" o:ole="">
                  <v:imagedata r:id="rId10" o:title=""/>
                </v:shape>
                <o:OLEObject Type="Embed" ProgID="Equation.DSMT4" ShapeID="_x0000_i1028" DrawAspect="Content" ObjectID="_1701975008" r:id="rId12"/>
              </w:object>
            </w:r>
            <w:r w:rsidRPr="000F1BEC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0F1BEC" w:rsidTr="00C83278">
        <w:trPr>
          <w:trHeight w:val="170"/>
          <w:jc w:val="center"/>
        </w:trPr>
        <w:tc>
          <w:tcPr>
            <w:tcW w:w="1037" w:type="dxa"/>
            <w:vMerge/>
            <w:vAlign w:val="center"/>
          </w:tcPr>
          <w:p w:rsidR="000F1BEC" w:rsidRDefault="000F1BEC" w:rsidP="002367A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60" w:type="dxa"/>
            <w:gridSpan w:val="3"/>
            <w:vAlign w:val="center"/>
          </w:tcPr>
          <w:p w:rsidR="000F1BEC" w:rsidRPr="006B51C6" w:rsidRDefault="000F1BEC" w:rsidP="002367A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B51C6">
              <w:rPr>
                <w:rFonts w:ascii="Times New Roman" w:hAnsi="Times New Roman"/>
                <w:b/>
                <w:sz w:val="24"/>
                <w:szCs w:val="24"/>
              </w:rPr>
              <w:t>in (eV)</w:t>
            </w:r>
          </w:p>
        </w:tc>
      </w:tr>
      <w:tr w:rsidR="000F1BEC" w:rsidTr="00C83278">
        <w:trPr>
          <w:trHeight w:val="611"/>
          <w:jc w:val="center"/>
        </w:trPr>
        <w:tc>
          <w:tcPr>
            <w:tcW w:w="1037" w:type="dxa"/>
            <w:vAlign w:val="center"/>
          </w:tcPr>
          <w:p w:rsidR="000F1BEC" w:rsidRPr="00645AA1" w:rsidRDefault="000F1BEC" w:rsidP="002367A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45AA1">
              <w:rPr>
                <w:rFonts w:ascii="Times New Roman" w:hAnsi="Times New Roman"/>
                <w:b/>
                <w:sz w:val="24"/>
                <w:szCs w:val="24"/>
              </w:rPr>
              <w:t>C1-1</w:t>
            </w:r>
          </w:p>
        </w:tc>
        <w:tc>
          <w:tcPr>
            <w:tcW w:w="1481" w:type="dxa"/>
            <w:vAlign w:val="center"/>
          </w:tcPr>
          <w:p w:rsidR="000F1BEC" w:rsidRDefault="003513F7" w:rsidP="002367A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5.03</w:t>
            </w:r>
          </w:p>
        </w:tc>
        <w:tc>
          <w:tcPr>
            <w:tcW w:w="1985" w:type="dxa"/>
            <w:vAlign w:val="center"/>
          </w:tcPr>
          <w:p w:rsidR="000F1BEC" w:rsidRDefault="003513F7" w:rsidP="002367A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50</w:t>
            </w:r>
          </w:p>
        </w:tc>
        <w:tc>
          <w:tcPr>
            <w:tcW w:w="1394" w:type="dxa"/>
            <w:vAlign w:val="center"/>
          </w:tcPr>
          <w:p w:rsidR="000F1BEC" w:rsidRDefault="00CA2349" w:rsidP="002367A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53</w:t>
            </w:r>
          </w:p>
        </w:tc>
      </w:tr>
      <w:tr w:rsidR="000F1BEC" w:rsidTr="00C83278">
        <w:trPr>
          <w:trHeight w:val="620"/>
          <w:jc w:val="center"/>
        </w:trPr>
        <w:tc>
          <w:tcPr>
            <w:tcW w:w="1037" w:type="dxa"/>
            <w:vAlign w:val="center"/>
          </w:tcPr>
          <w:p w:rsidR="000F1BEC" w:rsidRPr="009E01A4" w:rsidRDefault="00B6106A" w:rsidP="002367A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E01A4">
              <w:rPr>
                <w:rFonts w:ascii="Times New Roman" w:hAnsi="Times New Roman"/>
                <w:b/>
                <w:sz w:val="24"/>
                <w:szCs w:val="24"/>
              </w:rPr>
              <w:t>A1</w:t>
            </w:r>
          </w:p>
        </w:tc>
        <w:tc>
          <w:tcPr>
            <w:tcW w:w="1481" w:type="dxa"/>
            <w:vAlign w:val="center"/>
          </w:tcPr>
          <w:p w:rsidR="000F1BEC" w:rsidRPr="009E01A4" w:rsidRDefault="003513F7" w:rsidP="007E762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01A4">
              <w:rPr>
                <w:rFonts w:ascii="Times New Roman" w:hAnsi="Times New Roman"/>
                <w:sz w:val="24"/>
                <w:szCs w:val="24"/>
              </w:rPr>
              <w:t>-</w:t>
            </w:r>
            <w:r w:rsidR="009E7750">
              <w:rPr>
                <w:rFonts w:ascii="Times New Roman" w:hAnsi="Times New Roman"/>
                <w:sz w:val="24"/>
                <w:szCs w:val="24"/>
              </w:rPr>
              <w:t>4.98</w:t>
            </w:r>
          </w:p>
        </w:tc>
        <w:tc>
          <w:tcPr>
            <w:tcW w:w="1985" w:type="dxa"/>
            <w:vAlign w:val="center"/>
          </w:tcPr>
          <w:p w:rsidR="000F1BEC" w:rsidRPr="009E01A4" w:rsidRDefault="003513F7" w:rsidP="002367A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01A4">
              <w:rPr>
                <w:rFonts w:ascii="Times New Roman" w:hAnsi="Times New Roman"/>
                <w:sz w:val="24"/>
                <w:szCs w:val="24"/>
              </w:rPr>
              <w:t>-</w:t>
            </w:r>
            <w:r w:rsidR="009E7750">
              <w:rPr>
                <w:rFonts w:ascii="Times New Roman" w:hAnsi="Times New Roman"/>
                <w:sz w:val="24"/>
                <w:szCs w:val="24"/>
              </w:rPr>
              <w:t>2.48</w:t>
            </w:r>
          </w:p>
        </w:tc>
        <w:tc>
          <w:tcPr>
            <w:tcW w:w="1394" w:type="dxa"/>
            <w:vAlign w:val="center"/>
          </w:tcPr>
          <w:p w:rsidR="000F1BEC" w:rsidRPr="009E01A4" w:rsidRDefault="009E7750" w:rsidP="002367A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50</w:t>
            </w:r>
          </w:p>
        </w:tc>
      </w:tr>
      <w:tr w:rsidR="000F1BEC" w:rsidTr="00C83278">
        <w:trPr>
          <w:trHeight w:val="539"/>
          <w:jc w:val="center"/>
        </w:trPr>
        <w:tc>
          <w:tcPr>
            <w:tcW w:w="1037" w:type="dxa"/>
            <w:vAlign w:val="center"/>
          </w:tcPr>
          <w:p w:rsidR="000F1BEC" w:rsidRPr="009E01A4" w:rsidRDefault="00B6106A" w:rsidP="002367A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E01A4">
              <w:rPr>
                <w:rFonts w:ascii="Times New Roman" w:hAnsi="Times New Roman"/>
                <w:b/>
                <w:sz w:val="24"/>
                <w:szCs w:val="24"/>
              </w:rPr>
              <w:t>A2</w:t>
            </w:r>
          </w:p>
        </w:tc>
        <w:tc>
          <w:tcPr>
            <w:tcW w:w="1481" w:type="dxa"/>
            <w:vAlign w:val="center"/>
          </w:tcPr>
          <w:p w:rsidR="000F1BEC" w:rsidRPr="009E01A4" w:rsidRDefault="009E01A4" w:rsidP="002367A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01A4">
              <w:rPr>
                <w:rFonts w:ascii="Times New Roman" w:hAnsi="Times New Roman"/>
                <w:sz w:val="24"/>
                <w:szCs w:val="24"/>
              </w:rPr>
              <w:t>-5.20</w:t>
            </w:r>
          </w:p>
        </w:tc>
        <w:tc>
          <w:tcPr>
            <w:tcW w:w="1985" w:type="dxa"/>
            <w:vAlign w:val="center"/>
          </w:tcPr>
          <w:p w:rsidR="000F1BEC" w:rsidRPr="009E01A4" w:rsidRDefault="003513F7" w:rsidP="002367A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01A4">
              <w:rPr>
                <w:rFonts w:ascii="Times New Roman" w:hAnsi="Times New Roman"/>
                <w:sz w:val="24"/>
                <w:szCs w:val="24"/>
              </w:rPr>
              <w:t>-2.58</w:t>
            </w:r>
          </w:p>
        </w:tc>
        <w:tc>
          <w:tcPr>
            <w:tcW w:w="1394" w:type="dxa"/>
            <w:vAlign w:val="center"/>
          </w:tcPr>
          <w:p w:rsidR="000F1BEC" w:rsidRPr="009E01A4" w:rsidRDefault="009E01A4" w:rsidP="002367A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01A4">
              <w:rPr>
                <w:rFonts w:ascii="Times New Roman" w:hAnsi="Times New Roman"/>
                <w:sz w:val="24"/>
                <w:szCs w:val="24"/>
              </w:rPr>
              <w:t>2.62</w:t>
            </w:r>
          </w:p>
        </w:tc>
      </w:tr>
      <w:tr w:rsidR="000F1BEC" w:rsidTr="00C83278">
        <w:trPr>
          <w:trHeight w:val="557"/>
          <w:jc w:val="center"/>
        </w:trPr>
        <w:tc>
          <w:tcPr>
            <w:tcW w:w="1037" w:type="dxa"/>
            <w:vAlign w:val="center"/>
          </w:tcPr>
          <w:p w:rsidR="000F1BEC" w:rsidRPr="00645AA1" w:rsidRDefault="00332BAA" w:rsidP="002367A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3</w:t>
            </w:r>
          </w:p>
        </w:tc>
        <w:tc>
          <w:tcPr>
            <w:tcW w:w="1481" w:type="dxa"/>
            <w:vAlign w:val="center"/>
          </w:tcPr>
          <w:p w:rsidR="000F1BEC" w:rsidRDefault="00403D6E" w:rsidP="002367A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5.35</w:t>
            </w:r>
          </w:p>
        </w:tc>
        <w:tc>
          <w:tcPr>
            <w:tcW w:w="1985" w:type="dxa"/>
            <w:vAlign w:val="center"/>
          </w:tcPr>
          <w:p w:rsidR="000F1BEC" w:rsidRDefault="00DC3427" w:rsidP="002367A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60</w:t>
            </w:r>
          </w:p>
        </w:tc>
        <w:tc>
          <w:tcPr>
            <w:tcW w:w="1394" w:type="dxa"/>
            <w:vAlign w:val="center"/>
          </w:tcPr>
          <w:p w:rsidR="000F1BEC" w:rsidRDefault="00403D6E" w:rsidP="002367A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75</w:t>
            </w:r>
          </w:p>
        </w:tc>
      </w:tr>
    </w:tbl>
    <w:p w:rsidR="001644BD" w:rsidRDefault="001644BD" w:rsidP="001644BD">
      <w:pPr>
        <w:jc w:val="both"/>
        <w:rPr>
          <w:rFonts w:ascii="Times New Roman" w:hAnsi="Times New Roman"/>
          <w:sz w:val="24"/>
          <w:szCs w:val="24"/>
        </w:rPr>
      </w:pPr>
    </w:p>
    <w:p w:rsidR="007542BA" w:rsidRDefault="007542B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E812B9" w:rsidRDefault="00E812B9" w:rsidP="001644BD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Table</w:t>
      </w:r>
      <w:r w:rsidR="00292589">
        <w:rPr>
          <w:rFonts w:ascii="Times New Roman" w:hAnsi="Times New Roman"/>
          <w:b/>
          <w:sz w:val="24"/>
          <w:szCs w:val="24"/>
        </w:rPr>
        <w:t xml:space="preserve"> </w:t>
      </w:r>
      <w:r w:rsidR="0019342E">
        <w:rPr>
          <w:rFonts w:ascii="Times New Roman" w:hAnsi="Times New Roman"/>
          <w:b/>
          <w:sz w:val="24"/>
          <w:szCs w:val="24"/>
        </w:rPr>
        <w:t>3</w:t>
      </w:r>
    </w:p>
    <w:p w:rsidR="007B6F7A" w:rsidRPr="007B6F7A" w:rsidRDefault="00DC2C42" w:rsidP="00FC12E9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omputed </w:t>
      </w:r>
      <w:r w:rsidR="00502284">
        <w:rPr>
          <w:rFonts w:ascii="Times New Roman" w:hAnsi="Times New Roman"/>
          <w:sz w:val="24"/>
          <w:szCs w:val="24"/>
        </w:rPr>
        <w:t xml:space="preserve">maximum </w:t>
      </w:r>
      <w:r w:rsidR="00502284" w:rsidRPr="00490198">
        <w:rPr>
          <w:rFonts w:ascii="Times New Roman" w:hAnsi="Times New Roman"/>
          <w:sz w:val="24"/>
          <w:szCs w:val="24"/>
        </w:rPr>
        <w:t xml:space="preserve">absorption </w:t>
      </w:r>
      <w:r w:rsidR="00E812B9" w:rsidRPr="00490198">
        <w:rPr>
          <w:rFonts w:ascii="Times New Roman" w:hAnsi="Times New Roman"/>
          <w:sz w:val="24"/>
          <w:szCs w:val="24"/>
        </w:rPr>
        <w:t>wavelength</w:t>
      </w:r>
      <w:r w:rsidR="004D4F11">
        <w:rPr>
          <w:rFonts w:ascii="Times New Roman" w:hAnsi="Times New Roman"/>
          <w:sz w:val="24"/>
          <w:szCs w:val="24"/>
        </w:rPr>
        <w:t>s</w:t>
      </w:r>
      <w:r w:rsidR="0059365B">
        <w:rPr>
          <w:rFonts w:ascii="Times New Roman" w:hAnsi="Times New Roman"/>
          <w:sz w:val="24"/>
          <w:szCs w:val="24"/>
        </w:rPr>
        <w:t xml:space="preserve"> corresponding excitation ener</w:t>
      </w:r>
      <w:r w:rsidR="00CA4732">
        <w:rPr>
          <w:rFonts w:ascii="Times New Roman" w:hAnsi="Times New Roman"/>
          <w:sz w:val="24"/>
          <w:szCs w:val="24"/>
        </w:rPr>
        <w:t>gy</w:t>
      </w:r>
      <w:r w:rsidR="00E812B9" w:rsidRPr="00490198">
        <w:rPr>
          <w:rFonts w:ascii="Times New Roman" w:hAnsi="Times New Roman"/>
          <w:sz w:val="24"/>
          <w:szCs w:val="24"/>
        </w:rPr>
        <w:t xml:space="preserve"> (</w:t>
      </w:r>
      <w:r w:rsidR="00DA2606" w:rsidRPr="00F472B3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29" type="#_x0000_t75" style="width:21pt;height:18.6pt" o:ole="">
            <v:imagedata r:id="rId7" o:title=""/>
          </v:shape>
          <o:OLEObject Type="Embed" ProgID="Equation.DSMT4" ShapeID="_x0000_i1029" DrawAspect="Content" ObjectID="_1701975009" r:id="rId13"/>
        </w:object>
      </w:r>
      <w:r w:rsidR="00BD2F33">
        <w:rPr>
          <w:rFonts w:ascii="Times New Roman" w:hAnsi="Times New Roman"/>
          <w:sz w:val="24"/>
          <w:szCs w:val="24"/>
        </w:rPr>
        <w:t xml:space="preserve"> in nm and</w:t>
      </w:r>
      <w:r w:rsidR="008317E9">
        <w:rPr>
          <w:rFonts w:ascii="Times New Roman" w:hAnsi="Times New Roman"/>
          <w:sz w:val="24"/>
          <w:szCs w:val="24"/>
        </w:rPr>
        <w:t xml:space="preserve"> E in</w:t>
      </w:r>
      <w:r w:rsidR="00BD2F33">
        <w:rPr>
          <w:rFonts w:ascii="Times New Roman" w:hAnsi="Times New Roman"/>
          <w:sz w:val="24"/>
          <w:szCs w:val="24"/>
        </w:rPr>
        <w:t xml:space="preserve"> eV), O</w:t>
      </w:r>
      <w:r w:rsidR="00E812B9" w:rsidRPr="00490198">
        <w:rPr>
          <w:rFonts w:ascii="Times New Roman" w:hAnsi="Times New Roman"/>
          <w:sz w:val="24"/>
          <w:szCs w:val="24"/>
        </w:rPr>
        <w:t>s</w:t>
      </w:r>
      <w:r w:rsidR="00BD2F33">
        <w:rPr>
          <w:rFonts w:ascii="Times New Roman" w:hAnsi="Times New Roman"/>
          <w:sz w:val="24"/>
          <w:szCs w:val="24"/>
        </w:rPr>
        <w:t>cillator strength (f in a.u.),</w:t>
      </w:r>
      <w:r w:rsidR="00D649D4">
        <w:rPr>
          <w:rFonts w:ascii="Times New Roman" w:hAnsi="Times New Roman"/>
          <w:sz w:val="24"/>
          <w:szCs w:val="24"/>
        </w:rPr>
        <w:t xml:space="preserve"> </w:t>
      </w:r>
      <w:r w:rsidR="00EF37AA" w:rsidRPr="00490198">
        <w:rPr>
          <w:rFonts w:ascii="Times New Roman" w:hAnsi="Times New Roman"/>
          <w:sz w:val="24"/>
          <w:szCs w:val="24"/>
        </w:rPr>
        <w:t>Light harvesting efficiency (</w:t>
      </w:r>
      <w:r w:rsidR="00EF37AA" w:rsidRPr="00DA2606">
        <w:rPr>
          <w:rFonts w:ascii="Times New Roman" w:hAnsi="Times New Roman"/>
          <w:i/>
          <w:sz w:val="24"/>
          <w:szCs w:val="24"/>
        </w:rPr>
        <w:t>LHE</w:t>
      </w:r>
      <w:r w:rsidR="00EF37AA" w:rsidRPr="00490198">
        <w:rPr>
          <w:rFonts w:ascii="Times New Roman" w:hAnsi="Times New Roman"/>
          <w:sz w:val="24"/>
          <w:szCs w:val="24"/>
        </w:rPr>
        <w:t>)</w:t>
      </w:r>
      <w:r w:rsidR="00EF37AA">
        <w:rPr>
          <w:rFonts w:ascii="Times New Roman" w:hAnsi="Times New Roman"/>
          <w:sz w:val="24"/>
          <w:szCs w:val="24"/>
        </w:rPr>
        <w:t xml:space="preserve"> and major </w:t>
      </w:r>
      <w:r w:rsidR="00D649D4">
        <w:rPr>
          <w:rFonts w:ascii="Times New Roman" w:hAnsi="Times New Roman"/>
          <w:sz w:val="24"/>
          <w:szCs w:val="24"/>
        </w:rPr>
        <w:t>o</w:t>
      </w:r>
      <w:r w:rsidR="00D649D4" w:rsidRPr="00490198">
        <w:rPr>
          <w:rFonts w:ascii="Times New Roman" w:hAnsi="Times New Roman"/>
          <w:sz w:val="24"/>
          <w:szCs w:val="24"/>
        </w:rPr>
        <w:t>rbital</w:t>
      </w:r>
      <w:r w:rsidR="00D649D4">
        <w:rPr>
          <w:rFonts w:ascii="Times New Roman" w:hAnsi="Times New Roman"/>
          <w:sz w:val="24"/>
          <w:szCs w:val="24"/>
        </w:rPr>
        <w:t>s</w:t>
      </w:r>
      <w:r w:rsidR="00D649D4" w:rsidRPr="00490198">
        <w:rPr>
          <w:rFonts w:ascii="Times New Roman" w:hAnsi="Times New Roman"/>
          <w:sz w:val="24"/>
          <w:szCs w:val="24"/>
        </w:rPr>
        <w:t xml:space="preserve"> </w:t>
      </w:r>
      <w:r w:rsidR="00D649D4">
        <w:rPr>
          <w:rFonts w:ascii="Times New Roman" w:hAnsi="Times New Roman"/>
          <w:sz w:val="24"/>
          <w:szCs w:val="24"/>
        </w:rPr>
        <w:t>transition</w:t>
      </w:r>
      <w:r w:rsidR="00045060">
        <w:rPr>
          <w:rFonts w:ascii="Times New Roman" w:hAnsi="Times New Roman"/>
          <w:sz w:val="24"/>
          <w:szCs w:val="24"/>
        </w:rPr>
        <w:t xml:space="preserve"> </w:t>
      </w:r>
      <w:r w:rsidR="00E812B9" w:rsidRPr="00490198">
        <w:rPr>
          <w:rFonts w:ascii="Times New Roman" w:hAnsi="Times New Roman"/>
          <w:sz w:val="24"/>
          <w:szCs w:val="24"/>
        </w:rPr>
        <w:t>of the stud</w:t>
      </w:r>
      <w:r w:rsidR="00864766">
        <w:rPr>
          <w:rFonts w:ascii="Times New Roman" w:hAnsi="Times New Roman"/>
          <w:sz w:val="24"/>
          <w:szCs w:val="24"/>
        </w:rPr>
        <w:t>ied dyes</w:t>
      </w:r>
      <w:r w:rsidR="0002121A">
        <w:rPr>
          <w:rFonts w:ascii="Times New Roman" w:hAnsi="Times New Roman"/>
          <w:sz w:val="24"/>
          <w:szCs w:val="24"/>
        </w:rPr>
        <w:t xml:space="preserve"> were</w:t>
      </w:r>
      <w:r w:rsidR="00864766">
        <w:rPr>
          <w:rFonts w:ascii="Times New Roman" w:hAnsi="Times New Roman"/>
          <w:sz w:val="24"/>
          <w:szCs w:val="24"/>
        </w:rPr>
        <w:t xml:space="preserve"> calculated </w:t>
      </w:r>
      <w:r w:rsidR="006D1F6A">
        <w:rPr>
          <w:rFonts w:ascii="Times New Roman" w:hAnsi="Times New Roman"/>
          <w:sz w:val="24"/>
          <w:szCs w:val="24"/>
        </w:rPr>
        <w:t>by</w:t>
      </w:r>
      <w:r w:rsidR="00864766">
        <w:rPr>
          <w:rFonts w:ascii="Times New Roman" w:hAnsi="Times New Roman"/>
          <w:sz w:val="24"/>
          <w:szCs w:val="24"/>
        </w:rPr>
        <w:t xml:space="preserve"> the </w:t>
      </w:r>
      <w:r w:rsidR="009D2EC0">
        <w:rPr>
          <w:rFonts w:ascii="Times New Roman" w:hAnsi="Times New Roman"/>
          <w:sz w:val="24"/>
          <w:szCs w:val="24"/>
        </w:rPr>
        <w:t>TD-</w:t>
      </w:r>
      <w:r w:rsidR="00134203" w:rsidRPr="00632B6E">
        <w:rPr>
          <w:rFonts w:ascii="Times New Roman" w:hAnsi="Times New Roman"/>
          <w:sz w:val="24"/>
          <w:szCs w:val="24"/>
        </w:rPr>
        <w:t>ω</w:t>
      </w:r>
      <w:r w:rsidR="009D62BA">
        <w:rPr>
          <w:rFonts w:ascii="Times New Roman" w:hAnsi="Times New Roman"/>
          <w:sz w:val="24"/>
          <w:szCs w:val="24"/>
        </w:rPr>
        <w:t>B97XD</w:t>
      </w:r>
      <w:r w:rsidR="00864766">
        <w:rPr>
          <w:rFonts w:ascii="Times New Roman" w:hAnsi="Times New Roman"/>
          <w:sz w:val="24"/>
          <w:szCs w:val="24"/>
        </w:rPr>
        <w:t>/6-31G</w:t>
      </w:r>
      <w:r w:rsidR="00E812B9" w:rsidRPr="00490198">
        <w:rPr>
          <w:rFonts w:ascii="Times New Roman" w:hAnsi="Times New Roman"/>
          <w:sz w:val="24"/>
          <w:szCs w:val="24"/>
        </w:rPr>
        <w:t>(d)</w:t>
      </w:r>
      <w:r w:rsidR="00EA5B51">
        <w:rPr>
          <w:rFonts w:ascii="Times New Roman" w:hAnsi="Times New Roman"/>
          <w:sz w:val="24"/>
          <w:szCs w:val="24"/>
        </w:rPr>
        <w:t xml:space="preserve"> theory </w:t>
      </w:r>
      <w:r w:rsidR="006D1F6A">
        <w:rPr>
          <w:rFonts w:ascii="Times New Roman" w:hAnsi="Times New Roman"/>
          <w:sz w:val="24"/>
          <w:szCs w:val="24"/>
        </w:rPr>
        <w:t>with</w:t>
      </w:r>
      <w:r w:rsidR="00EA5B51">
        <w:rPr>
          <w:rFonts w:ascii="Times New Roman" w:hAnsi="Times New Roman"/>
          <w:sz w:val="24"/>
          <w:szCs w:val="24"/>
        </w:rPr>
        <w:t xml:space="preserve"> </w:t>
      </w:r>
      <w:r w:rsidR="00A06D27">
        <w:rPr>
          <w:rFonts w:ascii="Times New Roman" w:hAnsi="Times New Roman"/>
          <w:sz w:val="24"/>
          <w:szCs w:val="24"/>
        </w:rPr>
        <w:t>ethanol</w:t>
      </w:r>
      <w:r w:rsidR="00A06D27" w:rsidRPr="00490198">
        <w:rPr>
          <w:rFonts w:ascii="Times New Roman" w:hAnsi="Times New Roman"/>
          <w:sz w:val="24"/>
          <w:szCs w:val="24"/>
        </w:rPr>
        <w:t xml:space="preserve"> </w:t>
      </w:r>
      <w:r w:rsidR="00E812B9" w:rsidRPr="00490198">
        <w:rPr>
          <w:rFonts w:ascii="Times New Roman" w:hAnsi="Times New Roman"/>
          <w:sz w:val="24"/>
          <w:szCs w:val="24"/>
        </w:rPr>
        <w:t>medium</w:t>
      </w:r>
      <w:r w:rsidR="004D4F11">
        <w:rPr>
          <w:rFonts w:ascii="Times New Roman" w:hAnsi="Times New Roman"/>
          <w:sz w:val="24"/>
          <w:szCs w:val="24"/>
        </w:rPr>
        <w:t>.</w:t>
      </w:r>
    </w:p>
    <w:tbl>
      <w:tblPr>
        <w:tblW w:w="81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27"/>
        <w:gridCol w:w="990"/>
        <w:gridCol w:w="990"/>
        <w:gridCol w:w="1260"/>
        <w:gridCol w:w="1023"/>
        <w:gridCol w:w="2689"/>
      </w:tblGrid>
      <w:tr w:rsidR="003767FD" w:rsidRPr="0088385C" w:rsidTr="00D359E8">
        <w:trPr>
          <w:trHeight w:val="413"/>
          <w:jc w:val="center"/>
        </w:trPr>
        <w:tc>
          <w:tcPr>
            <w:tcW w:w="122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vAlign w:val="center"/>
          </w:tcPr>
          <w:p w:rsidR="003767FD" w:rsidRPr="005F5F9C" w:rsidRDefault="003767FD" w:rsidP="00D359E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</w:p>
          <w:p w:rsidR="003767FD" w:rsidRPr="005F5F9C" w:rsidRDefault="003767FD" w:rsidP="00D359E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 w:rsidRPr="005F5F9C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Dyes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767FD" w:rsidRPr="005F5F9C" w:rsidRDefault="003767FD" w:rsidP="00D359E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F5F9C">
              <w:rPr>
                <w:rFonts w:ascii="Times New Roman" w:hAnsi="Times New Roman"/>
                <w:b/>
                <w:sz w:val="24"/>
                <w:szCs w:val="24"/>
              </w:rPr>
              <w:t>Wavelength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vAlign w:val="center"/>
          </w:tcPr>
          <w:p w:rsidR="003767FD" w:rsidRPr="005F5F9C" w:rsidRDefault="003767FD" w:rsidP="00D359E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 w:rsidRPr="005F5F9C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Oscillator strength</w:t>
            </w:r>
          </w:p>
          <w:p w:rsidR="003767FD" w:rsidRPr="005F5F9C" w:rsidRDefault="003767FD" w:rsidP="00D359E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 w:rsidRPr="005F5F9C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(f)</w:t>
            </w:r>
          </w:p>
        </w:tc>
        <w:tc>
          <w:tcPr>
            <w:tcW w:w="102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767FD" w:rsidRPr="005F5F9C" w:rsidRDefault="003767FD" w:rsidP="00D359E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</w:p>
          <w:p w:rsidR="003767FD" w:rsidRPr="00DA2606" w:rsidRDefault="003767FD" w:rsidP="00D359E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DA2606">
              <w:rPr>
                <w:rFonts w:ascii="Times New Roman" w:eastAsia="Times New Roman" w:hAnsi="Times New Roman"/>
                <w:b/>
                <w:i/>
                <w:color w:val="000000"/>
                <w:sz w:val="24"/>
                <w:szCs w:val="24"/>
              </w:rPr>
              <w:t>LHE</w:t>
            </w:r>
          </w:p>
        </w:tc>
        <w:tc>
          <w:tcPr>
            <w:tcW w:w="268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767FD" w:rsidRPr="005F5F9C" w:rsidRDefault="003767FD" w:rsidP="00D359E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</w:p>
          <w:p w:rsidR="003767FD" w:rsidRPr="005F5F9C" w:rsidRDefault="003767FD" w:rsidP="00D359E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 w:rsidRPr="005F5F9C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Major Transitions</w:t>
            </w:r>
          </w:p>
        </w:tc>
      </w:tr>
      <w:tr w:rsidR="003767FD" w:rsidRPr="0088385C" w:rsidTr="00D359E8">
        <w:trPr>
          <w:trHeight w:val="647"/>
          <w:jc w:val="center"/>
        </w:trPr>
        <w:tc>
          <w:tcPr>
            <w:tcW w:w="122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3767FD" w:rsidRPr="0088385C" w:rsidRDefault="003767FD" w:rsidP="00D359E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3767FD" w:rsidRPr="00907E8A" w:rsidRDefault="003767FD" w:rsidP="00D359E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 w:rsidRPr="00907E8A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Energy</w:t>
            </w:r>
          </w:p>
          <w:p w:rsidR="003767FD" w:rsidRPr="00907E8A" w:rsidRDefault="003767FD" w:rsidP="00D359E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 w:rsidRPr="00907E8A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(eV)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3767FD" w:rsidRPr="00907E8A" w:rsidRDefault="00DA2606" w:rsidP="00D359E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 w:rsidRPr="00F472B3">
              <w:rPr>
                <w:rFonts w:ascii="Times New Roman" w:hAnsi="Times New Roman"/>
                <w:position w:val="-12"/>
                <w:sz w:val="24"/>
                <w:szCs w:val="24"/>
              </w:rPr>
              <w:object w:dxaOrig="440" w:dyaOrig="360">
                <v:shape id="_x0000_i1030" type="#_x0000_t75" style="width:21pt;height:18.6pt" o:ole="">
                  <v:imagedata r:id="rId7" o:title=""/>
                </v:shape>
                <o:OLEObject Type="Embed" ProgID="Equation.DSMT4" ShapeID="_x0000_i1030" DrawAspect="Content" ObjectID="_1701975010" r:id="rId14"/>
              </w:object>
            </w:r>
            <w:r w:rsidRPr="00907E8A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 xml:space="preserve"> </w:t>
            </w:r>
            <w:r w:rsidR="003767FD" w:rsidRPr="00907E8A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(nm)</w:t>
            </w:r>
          </w:p>
        </w:tc>
        <w:tc>
          <w:tcPr>
            <w:tcW w:w="12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3767FD" w:rsidRPr="0088385C" w:rsidRDefault="003767FD" w:rsidP="00D359E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2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67FD" w:rsidRPr="0088385C" w:rsidRDefault="003767FD" w:rsidP="00D359E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68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67FD" w:rsidRPr="0088385C" w:rsidRDefault="003767FD" w:rsidP="00D359E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</w:tr>
      <w:tr w:rsidR="003767FD" w:rsidRPr="0088385C" w:rsidTr="0038702A">
        <w:trPr>
          <w:trHeight w:val="300"/>
          <w:jc w:val="center"/>
        </w:trPr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767FD" w:rsidRPr="00645AA1" w:rsidRDefault="003767FD" w:rsidP="001A611F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45AA1">
              <w:rPr>
                <w:rFonts w:ascii="Times New Roman" w:hAnsi="Times New Roman"/>
                <w:b/>
                <w:sz w:val="24"/>
                <w:szCs w:val="24"/>
              </w:rPr>
              <w:t>C1-1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767FD" w:rsidRPr="0088385C" w:rsidRDefault="00113E4E" w:rsidP="00D537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67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767FD" w:rsidRPr="0088385C" w:rsidRDefault="00113E4E" w:rsidP="0038702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767FD" w:rsidRPr="0088385C" w:rsidRDefault="00113E4E" w:rsidP="00D537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84</w:t>
            </w:r>
            <w:r w:rsidR="00B8726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67FD" w:rsidRPr="0088385C" w:rsidRDefault="000C4E9C" w:rsidP="00D537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85</w:t>
            </w:r>
          </w:p>
        </w:tc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67FD" w:rsidRPr="00C74A51" w:rsidRDefault="000D64E5" w:rsidP="00D5374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HOMO</w:t>
            </w:r>
            <w:r>
              <w:t>→</w:t>
            </w:r>
            <w:r w:rsidR="003767FD" w:rsidRPr="00101B57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LUMO (80%)</w:t>
            </w:r>
          </w:p>
        </w:tc>
      </w:tr>
      <w:tr w:rsidR="003767FD" w:rsidRPr="0088385C" w:rsidTr="0038702A">
        <w:trPr>
          <w:trHeight w:val="413"/>
          <w:jc w:val="center"/>
        </w:trPr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767FD" w:rsidRPr="00645AA1" w:rsidRDefault="003A76C7" w:rsidP="001A611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A1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767FD" w:rsidRPr="0088385C" w:rsidRDefault="00113E4E" w:rsidP="00D5374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.53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767FD" w:rsidRPr="0088385C" w:rsidRDefault="00113E4E" w:rsidP="003870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89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767FD" w:rsidRPr="0088385C" w:rsidRDefault="00113E4E" w:rsidP="00D5374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.918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67FD" w:rsidRPr="0088385C" w:rsidRDefault="000C4E9C" w:rsidP="00D5374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.987</w:t>
            </w:r>
          </w:p>
        </w:tc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67FD" w:rsidRPr="00C74A51" w:rsidRDefault="000D64E5" w:rsidP="00D5374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HOMO</w:t>
            </w:r>
            <w:r>
              <w:t>→</w:t>
            </w:r>
            <w:r w:rsidR="003767FD" w:rsidRPr="00694C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LUMO (78%)</w:t>
            </w:r>
          </w:p>
        </w:tc>
      </w:tr>
      <w:tr w:rsidR="003767FD" w:rsidRPr="0088385C" w:rsidTr="0038702A">
        <w:trPr>
          <w:trHeight w:val="530"/>
          <w:jc w:val="center"/>
        </w:trPr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767FD" w:rsidRPr="00645AA1" w:rsidRDefault="003A76C7" w:rsidP="001A611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A2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767FD" w:rsidRPr="00321B4D" w:rsidRDefault="001A6FBA" w:rsidP="00D5374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21B4D">
              <w:rPr>
                <w:rFonts w:ascii="Times New Roman" w:eastAsia="Times New Roman" w:hAnsi="Times New Roman"/>
                <w:sz w:val="24"/>
                <w:szCs w:val="24"/>
              </w:rPr>
              <w:t>2.90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767FD" w:rsidRPr="00321B4D" w:rsidRDefault="001A6FBA" w:rsidP="003870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21B4D">
              <w:rPr>
                <w:rFonts w:ascii="Times New Roman" w:eastAsia="Times New Roman" w:hAnsi="Times New Roman"/>
                <w:sz w:val="24"/>
                <w:szCs w:val="24"/>
              </w:rPr>
              <w:t>42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767FD" w:rsidRPr="00321B4D" w:rsidRDefault="001A6FBA" w:rsidP="00D5374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321B4D">
              <w:rPr>
                <w:rFonts w:ascii="Times New Roman" w:eastAsia="Times New Roman" w:hAnsi="Times New Roman"/>
                <w:sz w:val="24"/>
                <w:szCs w:val="24"/>
              </w:rPr>
              <w:t>1.767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67FD" w:rsidRPr="0088385C" w:rsidRDefault="000C4E9C" w:rsidP="00D5374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.982</w:t>
            </w:r>
          </w:p>
        </w:tc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67FD" w:rsidRPr="00C74A51" w:rsidRDefault="000D64E5" w:rsidP="00D5374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HOMO</w:t>
            </w:r>
            <w:r>
              <w:t>→</w:t>
            </w:r>
            <w:r w:rsidR="003767FD" w:rsidRPr="00694C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LUMO (80%)</w:t>
            </w:r>
          </w:p>
        </w:tc>
      </w:tr>
      <w:tr w:rsidR="00C5517E" w:rsidRPr="0088385C" w:rsidTr="0038702A">
        <w:trPr>
          <w:trHeight w:val="530"/>
          <w:jc w:val="center"/>
        </w:trPr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5517E" w:rsidRPr="00645AA1" w:rsidRDefault="00332BAA" w:rsidP="001A611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A3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5517E" w:rsidRPr="0088385C" w:rsidRDefault="00C5517E" w:rsidP="00D5374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.13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5517E" w:rsidRPr="0088385C" w:rsidRDefault="00C5517E" w:rsidP="003870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9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C5517E" w:rsidRPr="0088385C" w:rsidRDefault="00C5517E" w:rsidP="00D5374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.907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517E" w:rsidRPr="0088385C" w:rsidRDefault="000B07E3" w:rsidP="00D5374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0.987</w:t>
            </w:r>
          </w:p>
        </w:tc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517E" w:rsidRPr="00C74A51" w:rsidRDefault="00C5517E" w:rsidP="00D5374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HOMO</w:t>
            </w:r>
            <w:r>
              <w:t>→</w:t>
            </w:r>
            <w:r w:rsidRPr="00694C20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LUMO (80%)</w:t>
            </w:r>
          </w:p>
        </w:tc>
      </w:tr>
    </w:tbl>
    <w:p w:rsidR="00AB6342" w:rsidRDefault="00AB6342">
      <w:pPr>
        <w:rPr>
          <w:rFonts w:ascii="Times New Roman" w:hAnsi="Times New Roman"/>
          <w:b/>
          <w:sz w:val="24"/>
          <w:szCs w:val="24"/>
        </w:rPr>
      </w:pPr>
    </w:p>
    <w:p w:rsidR="00F920BD" w:rsidRDefault="00F920BD">
      <w:pPr>
        <w:rPr>
          <w:rFonts w:ascii="Times New Roman" w:hAnsi="Times New Roman"/>
          <w:b/>
          <w:sz w:val="24"/>
          <w:szCs w:val="24"/>
        </w:rPr>
      </w:pPr>
    </w:p>
    <w:p w:rsidR="005D43DE" w:rsidRDefault="0019342E" w:rsidP="00F17C9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able 4</w:t>
      </w:r>
    </w:p>
    <w:p w:rsidR="00F439D5" w:rsidRDefault="00F439D5" w:rsidP="00FC12E9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125103">
        <w:rPr>
          <w:rFonts w:ascii="Times New Roman" w:hAnsi="Times New Roman"/>
          <w:sz w:val="24"/>
          <w:szCs w:val="24"/>
        </w:rPr>
        <w:t>The calculated redox potential of the ground state (</w:t>
      </w:r>
      <w:r w:rsidR="00835759" w:rsidRPr="00F472B3">
        <w:rPr>
          <w:rFonts w:ascii="Times New Roman" w:hAnsi="Times New Roman"/>
          <w:position w:val="-12"/>
          <w:sz w:val="24"/>
          <w:szCs w:val="24"/>
        </w:rPr>
        <w:object w:dxaOrig="440" w:dyaOrig="380">
          <v:shape id="_x0000_i1031" type="#_x0000_t75" style="width:21pt;height:19.2pt" o:ole="">
            <v:imagedata r:id="rId15" o:title=""/>
          </v:shape>
          <o:OLEObject Type="Embed" ProgID="Equation.DSMT4" ShapeID="_x0000_i1031" DrawAspect="Content" ObjectID="_1701975011" r:id="rId16"/>
        </w:object>
      </w:r>
      <w:r w:rsidR="007E2022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125103">
        <w:rPr>
          <w:rFonts w:ascii="Times New Roman" w:hAnsi="Times New Roman"/>
          <w:sz w:val="24"/>
          <w:szCs w:val="24"/>
        </w:rPr>
        <w:t>in eV),</w:t>
      </w:r>
      <w:r>
        <w:rPr>
          <w:rFonts w:ascii="Times New Roman" w:hAnsi="Times New Roman"/>
          <w:sz w:val="24"/>
          <w:szCs w:val="24"/>
        </w:rPr>
        <w:t xml:space="preserve"> oxidation potential of the dye </w:t>
      </w:r>
      <w:r w:rsidRPr="00125103">
        <w:rPr>
          <w:rFonts w:ascii="Times New Roman" w:hAnsi="Times New Roman"/>
          <w:sz w:val="24"/>
          <w:szCs w:val="24"/>
        </w:rPr>
        <w:t>(</w:t>
      </w:r>
      <w:r w:rsidR="00835759" w:rsidRPr="00E92B60">
        <w:rPr>
          <w:rFonts w:ascii="Times New Roman" w:hAnsi="Times New Roman"/>
          <w:position w:val="-12"/>
          <w:sz w:val="24"/>
          <w:szCs w:val="24"/>
        </w:rPr>
        <w:object w:dxaOrig="499" w:dyaOrig="420">
          <v:shape id="_x0000_i1032" type="#_x0000_t75" style="width:24.6pt;height:21pt" o:ole="">
            <v:imagedata r:id="rId17" o:title=""/>
          </v:shape>
          <o:OLEObject Type="Embed" ProgID="Equation.DSMT4" ShapeID="_x0000_i1032" DrawAspect="Content" ObjectID="_1701975012" r:id="rId18"/>
        </w:object>
      </w:r>
      <w:r w:rsidRPr="00125103">
        <w:rPr>
          <w:rFonts w:ascii="Times New Roman" w:hAnsi="Times New Roman"/>
          <w:sz w:val="24"/>
          <w:szCs w:val="24"/>
        </w:rPr>
        <w:t>in eV), absorption energy</w:t>
      </w:r>
      <w:r w:rsidR="00FC4571">
        <w:rPr>
          <w:rFonts w:ascii="Times New Roman" w:hAnsi="Times New Roman"/>
          <w:sz w:val="24"/>
          <w:szCs w:val="24"/>
        </w:rPr>
        <w:t xml:space="preserve"> </w:t>
      </w:r>
      <w:r w:rsidRPr="00125103">
        <w:rPr>
          <w:rFonts w:ascii="Times New Roman" w:hAnsi="Times New Roman"/>
          <w:sz w:val="24"/>
          <w:szCs w:val="24"/>
        </w:rPr>
        <w:t>(</w:t>
      </w:r>
      <w:r w:rsidR="00835759" w:rsidRPr="00F472B3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33" type="#_x0000_t75" style="width:21pt;height:18.6pt" o:ole="">
            <v:imagedata r:id="rId7" o:title=""/>
          </v:shape>
          <o:OLEObject Type="Embed" ProgID="Equation.DSMT4" ShapeID="_x0000_i1033" DrawAspect="Content" ObjectID="_1701975013" r:id="rId19"/>
        </w:object>
      </w:r>
      <w:r w:rsidR="00954188">
        <w:rPr>
          <w:rFonts w:ascii="Times New Roman" w:hAnsi="Times New Roman"/>
          <w:sz w:val="24"/>
          <w:szCs w:val="24"/>
        </w:rPr>
        <w:t xml:space="preserve"> </w:t>
      </w:r>
      <w:r w:rsidR="00FF0631">
        <w:rPr>
          <w:rFonts w:ascii="Times New Roman" w:hAnsi="Times New Roman"/>
          <w:sz w:val="24"/>
          <w:szCs w:val="24"/>
        </w:rPr>
        <w:t>in eV), free e</w:t>
      </w:r>
      <w:r w:rsidRPr="00125103">
        <w:rPr>
          <w:rFonts w:ascii="Times New Roman" w:hAnsi="Times New Roman"/>
          <w:sz w:val="24"/>
          <w:szCs w:val="24"/>
        </w:rPr>
        <w:t>nergy</w:t>
      </w:r>
      <w:r w:rsidR="00835759">
        <w:rPr>
          <w:rFonts w:ascii="Times New Roman" w:hAnsi="Times New Roman"/>
          <w:sz w:val="24"/>
          <w:szCs w:val="24"/>
        </w:rPr>
        <w:t xml:space="preserve"> change for electron injection </w:t>
      </w:r>
      <w:r w:rsidR="00764FE3">
        <w:rPr>
          <w:rFonts w:ascii="Times New Roman" w:hAnsi="Times New Roman"/>
          <w:sz w:val="24"/>
          <w:szCs w:val="24"/>
        </w:rPr>
        <w:br/>
      </w:r>
      <w:r w:rsidR="00835759">
        <w:rPr>
          <w:rFonts w:ascii="Times New Roman" w:hAnsi="Times New Roman"/>
          <w:sz w:val="24"/>
          <w:szCs w:val="24"/>
        </w:rPr>
        <w:t>(</w:t>
      </w:r>
      <w:r w:rsidR="00835759" w:rsidRPr="00F472B3">
        <w:rPr>
          <w:rFonts w:ascii="Times New Roman" w:hAnsi="Times New Roman"/>
          <w:position w:val="-14"/>
          <w:sz w:val="24"/>
          <w:szCs w:val="24"/>
        </w:rPr>
        <w:object w:dxaOrig="700" w:dyaOrig="380">
          <v:shape id="_x0000_i1034" type="#_x0000_t75" style="width:36pt;height:19.2pt" o:ole="">
            <v:imagedata r:id="rId20" o:title=""/>
          </v:shape>
          <o:OLEObject Type="Embed" ProgID="Equation.DSMT4" ShapeID="_x0000_i1034" DrawAspect="Content" ObjectID="_1701975014" r:id="rId21"/>
        </w:object>
      </w:r>
      <w:r w:rsidR="003F6D5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in eV)</w:t>
      </w:r>
      <w:r w:rsidR="00646E44">
        <w:rPr>
          <w:rFonts w:ascii="Times New Roman" w:hAnsi="Times New Roman"/>
          <w:sz w:val="24"/>
          <w:szCs w:val="24"/>
        </w:rPr>
        <w:t>,</w:t>
      </w:r>
      <w:r w:rsidR="00452BCD">
        <w:rPr>
          <w:rFonts w:ascii="Times New Roman" w:hAnsi="Times New Roman"/>
          <w:sz w:val="24"/>
          <w:szCs w:val="24"/>
        </w:rPr>
        <w:t xml:space="preserve"> dye regeneration (</w:t>
      </w:r>
      <w:r w:rsidR="00452BCD" w:rsidRPr="00E92B60">
        <w:rPr>
          <w:rFonts w:ascii="Times New Roman" w:hAnsi="Times New Roman"/>
          <w:position w:val="-14"/>
          <w:sz w:val="24"/>
          <w:szCs w:val="24"/>
        </w:rPr>
        <w:object w:dxaOrig="580" w:dyaOrig="380">
          <v:shape id="_x0000_i1035" type="#_x0000_t75" style="width:28.8pt;height:19.2pt" o:ole="">
            <v:imagedata r:id="rId22" o:title=""/>
          </v:shape>
          <o:OLEObject Type="Embed" ProgID="Equation.DSMT4" ShapeID="_x0000_i1035" DrawAspect="Content" ObjectID="_1701975015" r:id="rId23"/>
        </w:object>
      </w:r>
      <w:r w:rsidR="00452BCD">
        <w:rPr>
          <w:rFonts w:ascii="Times New Roman" w:hAnsi="Times New Roman"/>
          <w:sz w:val="24"/>
          <w:szCs w:val="24"/>
        </w:rPr>
        <w:t xml:space="preserve"> in eV)</w:t>
      </w:r>
      <w:r w:rsidR="0067773F">
        <w:rPr>
          <w:rFonts w:ascii="Times New Roman" w:hAnsi="Times New Roman"/>
          <w:sz w:val="24"/>
          <w:szCs w:val="24"/>
        </w:rPr>
        <w:t>,</w:t>
      </w:r>
      <w:r w:rsidR="00646E44">
        <w:rPr>
          <w:rFonts w:ascii="Times New Roman" w:hAnsi="Times New Roman"/>
          <w:sz w:val="24"/>
          <w:szCs w:val="24"/>
        </w:rPr>
        <w:t xml:space="preserve"> </w:t>
      </w:r>
      <w:r w:rsidR="00835759">
        <w:rPr>
          <w:rFonts w:ascii="Times New Roman" w:hAnsi="Times New Roman"/>
          <w:sz w:val="24"/>
          <w:szCs w:val="24"/>
        </w:rPr>
        <w:t xml:space="preserve">open-circuit </w:t>
      </w:r>
      <w:r w:rsidR="007B1D67">
        <w:rPr>
          <w:rFonts w:ascii="Times New Roman" w:hAnsi="Times New Roman"/>
          <w:sz w:val="24"/>
          <w:szCs w:val="24"/>
        </w:rPr>
        <w:t>photo</w:t>
      </w:r>
      <w:r w:rsidR="00835759" w:rsidRPr="000A1C65">
        <w:rPr>
          <w:rFonts w:ascii="Times New Roman" w:hAnsi="Times New Roman"/>
          <w:sz w:val="24"/>
          <w:szCs w:val="24"/>
        </w:rPr>
        <w:t>voltage (</w:t>
      </w:r>
      <w:r w:rsidR="00835759" w:rsidRPr="000A1C65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1036" type="#_x0000_t75" style="width:26.4pt;height:18.6pt" o:ole="">
            <v:imagedata r:id="rId24" o:title=""/>
          </v:shape>
          <o:OLEObject Type="Embed" ProgID="Equation.DSMT4" ShapeID="_x0000_i1036" DrawAspect="Content" ObjectID="_1701975016" r:id="rId25"/>
        </w:object>
      </w:r>
      <w:r w:rsidR="003F6D5F">
        <w:rPr>
          <w:rFonts w:ascii="Times New Roman" w:hAnsi="Times New Roman"/>
          <w:sz w:val="24"/>
          <w:szCs w:val="24"/>
        </w:rPr>
        <w:t xml:space="preserve"> </w:t>
      </w:r>
      <w:r w:rsidR="000A1C65" w:rsidRPr="000A1C65">
        <w:rPr>
          <w:rFonts w:ascii="Times New Roman" w:hAnsi="Times New Roman"/>
          <w:sz w:val="24"/>
          <w:szCs w:val="24"/>
        </w:rPr>
        <w:t>in eV</w:t>
      </w:r>
      <w:r w:rsidR="00835759" w:rsidRPr="000A1C65">
        <w:rPr>
          <w:rFonts w:ascii="Times New Roman" w:hAnsi="Times New Roman"/>
          <w:sz w:val="24"/>
          <w:szCs w:val="24"/>
        </w:rPr>
        <w:t>)</w:t>
      </w:r>
      <w:r w:rsidR="00F2387B">
        <w:rPr>
          <w:rFonts w:ascii="Times New Roman" w:hAnsi="Times New Roman"/>
          <w:sz w:val="24"/>
          <w:szCs w:val="24"/>
        </w:rPr>
        <w:t>, exciton binding energy (</w:t>
      </w:r>
      <w:r w:rsidR="00F2387B" w:rsidRPr="00B12D60">
        <w:rPr>
          <w:b/>
          <w:position w:val="-12"/>
        </w:rPr>
        <w:object w:dxaOrig="300" w:dyaOrig="360">
          <v:shape id="_x0000_i1037" type="#_x0000_t75" style="width:15pt;height:18pt" o:ole="">
            <v:imagedata r:id="rId26" o:title=""/>
          </v:shape>
          <o:OLEObject Type="Embed" ProgID="Equation.DSMT4" ShapeID="_x0000_i1037" DrawAspect="Content" ObjectID="_1701975017" r:id="rId27"/>
        </w:object>
      </w:r>
      <w:r w:rsidR="00F2387B">
        <w:rPr>
          <w:rFonts w:ascii="Times New Roman" w:hAnsi="Times New Roman"/>
          <w:sz w:val="24"/>
          <w:szCs w:val="24"/>
        </w:rPr>
        <w:t>)</w:t>
      </w:r>
      <w:r w:rsidR="00AC14B1">
        <w:rPr>
          <w:rFonts w:ascii="Times New Roman" w:hAnsi="Times New Roman"/>
          <w:sz w:val="24"/>
          <w:szCs w:val="24"/>
        </w:rPr>
        <w:t>, chemical hardness (</w:t>
      </w:r>
      <w:r w:rsidR="00AC14B1" w:rsidRPr="005469D4">
        <w:rPr>
          <w:rFonts w:ascii="Times New Roman" w:hAnsi="Times New Roman"/>
          <w:i/>
          <w:sz w:val="24"/>
          <w:szCs w:val="24"/>
        </w:rPr>
        <w:t>η</w:t>
      </w:r>
      <w:r w:rsidR="00AC14B1">
        <w:rPr>
          <w:rFonts w:ascii="Times New Roman" w:hAnsi="Times New Roman"/>
          <w:sz w:val="24"/>
          <w:szCs w:val="24"/>
        </w:rPr>
        <w:t>)</w:t>
      </w:r>
      <w:r w:rsidR="00762FAD">
        <w:rPr>
          <w:rFonts w:ascii="Times New Roman" w:hAnsi="Times New Roman"/>
          <w:sz w:val="24"/>
          <w:szCs w:val="24"/>
        </w:rPr>
        <w:t xml:space="preserve"> </w:t>
      </w:r>
      <w:r w:rsidRPr="00107842">
        <w:rPr>
          <w:rFonts w:ascii="Times New Roman" w:hAnsi="Times New Roman"/>
          <w:sz w:val="24"/>
          <w:szCs w:val="24"/>
        </w:rPr>
        <w:t>and</w:t>
      </w:r>
      <w:r w:rsidR="005A5183" w:rsidRPr="00107842">
        <w:rPr>
          <w:rFonts w:ascii="Times New Roman" w:hAnsi="Times New Roman"/>
          <w:sz w:val="24"/>
          <w:szCs w:val="24"/>
        </w:rPr>
        <w:t xml:space="preserve"> </w:t>
      </w:r>
      <w:r w:rsidR="00FD4E0F" w:rsidRPr="00107842">
        <w:rPr>
          <w:rFonts w:ascii="Times New Roman" w:hAnsi="Times New Roman"/>
          <w:sz w:val="24"/>
          <w:szCs w:val="24"/>
        </w:rPr>
        <w:t xml:space="preserve">dipole </w:t>
      </w:r>
      <w:r w:rsidR="005A5183" w:rsidRPr="00107842">
        <w:rPr>
          <w:rFonts w:ascii="Times New Roman" w:hAnsi="Times New Roman"/>
          <w:sz w:val="24"/>
          <w:szCs w:val="24"/>
        </w:rPr>
        <w:t>moment (</w:t>
      </w:r>
      <w:r w:rsidR="008A1CB8" w:rsidRPr="00E541B6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38" type="#_x0000_t75" style="width:32.4pt;height:18.6pt" o:ole="">
            <v:imagedata r:id="rId28" o:title=""/>
          </v:shape>
          <o:OLEObject Type="Embed" ProgID="Equation.DSMT4" ShapeID="_x0000_i1038" DrawAspect="Content" ObjectID="_1701975018" r:id="rId29"/>
        </w:object>
      </w:r>
      <w:r w:rsidR="002F01CC">
        <w:rPr>
          <w:rFonts w:ascii="Times New Roman" w:hAnsi="Times New Roman"/>
          <w:sz w:val="24"/>
          <w:szCs w:val="24"/>
        </w:rPr>
        <w:t xml:space="preserve"> </w:t>
      </w:r>
      <w:r w:rsidR="00965AB6">
        <w:rPr>
          <w:rFonts w:ascii="Times New Roman" w:hAnsi="Times New Roman"/>
          <w:sz w:val="24"/>
          <w:szCs w:val="24"/>
        </w:rPr>
        <w:t xml:space="preserve">in </w:t>
      </w:r>
      <w:r w:rsidR="00107842" w:rsidRPr="00107842">
        <w:rPr>
          <w:rFonts w:ascii="Times New Roman" w:hAnsi="Times New Roman"/>
          <w:sz w:val="24"/>
          <w:szCs w:val="24"/>
        </w:rPr>
        <w:t>Debye</w:t>
      </w:r>
      <w:r w:rsidR="005A5183" w:rsidRPr="00107842">
        <w:rPr>
          <w:rFonts w:ascii="Times New Roman" w:hAnsi="Times New Roman"/>
          <w:sz w:val="24"/>
          <w:szCs w:val="24"/>
        </w:rPr>
        <w:t xml:space="preserve">) </w:t>
      </w:r>
      <w:r w:rsidRPr="00107842">
        <w:rPr>
          <w:rFonts w:ascii="Times New Roman" w:hAnsi="Times New Roman"/>
          <w:sz w:val="24"/>
          <w:szCs w:val="24"/>
        </w:rPr>
        <w:t>of the studied</w:t>
      </w:r>
      <w:r w:rsidRPr="00125103">
        <w:rPr>
          <w:rFonts w:ascii="Times New Roman" w:hAnsi="Times New Roman"/>
          <w:sz w:val="24"/>
          <w:szCs w:val="24"/>
        </w:rPr>
        <w:t xml:space="preserve"> dye molecules at the</w:t>
      </w:r>
      <w:r w:rsidR="00445B5F">
        <w:rPr>
          <w:rFonts w:ascii="Times New Roman" w:hAnsi="Times New Roman"/>
          <w:sz w:val="24"/>
          <w:szCs w:val="24"/>
        </w:rPr>
        <w:t xml:space="preserve"> TD-</w:t>
      </w:r>
      <w:r w:rsidR="00134203" w:rsidRPr="00632B6E">
        <w:rPr>
          <w:rFonts w:ascii="Times New Roman" w:hAnsi="Times New Roman"/>
          <w:sz w:val="24"/>
          <w:szCs w:val="24"/>
        </w:rPr>
        <w:t>ω</w:t>
      </w:r>
      <w:r w:rsidR="009D62BA">
        <w:rPr>
          <w:rFonts w:ascii="Times New Roman" w:hAnsi="Times New Roman"/>
          <w:sz w:val="24"/>
          <w:szCs w:val="24"/>
        </w:rPr>
        <w:t>B97XD</w:t>
      </w:r>
      <w:r w:rsidR="004104A4">
        <w:rPr>
          <w:rFonts w:ascii="Times New Roman" w:hAnsi="Times New Roman"/>
          <w:sz w:val="24"/>
          <w:szCs w:val="24"/>
        </w:rPr>
        <w:t>/6-31G</w:t>
      </w:r>
      <w:r>
        <w:rPr>
          <w:rFonts w:ascii="Times New Roman" w:hAnsi="Times New Roman"/>
          <w:sz w:val="24"/>
          <w:szCs w:val="24"/>
        </w:rPr>
        <w:t>(d</w:t>
      </w:r>
      <w:r w:rsidRPr="00125103">
        <w:rPr>
          <w:rFonts w:ascii="Times New Roman" w:hAnsi="Times New Roman"/>
          <w:sz w:val="24"/>
          <w:szCs w:val="24"/>
        </w:rPr>
        <w:t>)</w:t>
      </w:r>
      <w:r w:rsidR="001711A1">
        <w:rPr>
          <w:rFonts w:ascii="Times New Roman" w:hAnsi="Times New Roman"/>
          <w:sz w:val="24"/>
          <w:szCs w:val="24"/>
        </w:rPr>
        <w:t xml:space="preserve"> level of theory in </w:t>
      </w:r>
      <w:r w:rsidR="00C75C39">
        <w:rPr>
          <w:rFonts w:ascii="Times New Roman" w:hAnsi="Times New Roman"/>
          <w:sz w:val="24"/>
          <w:szCs w:val="24"/>
        </w:rPr>
        <w:t>ethanol</w:t>
      </w:r>
      <w:r w:rsidR="00C75C39" w:rsidRPr="00125103">
        <w:rPr>
          <w:rFonts w:ascii="Times New Roman" w:hAnsi="Times New Roman"/>
          <w:sz w:val="24"/>
          <w:szCs w:val="24"/>
        </w:rPr>
        <w:t xml:space="preserve"> </w:t>
      </w:r>
      <w:r w:rsidRPr="00125103">
        <w:rPr>
          <w:rFonts w:ascii="Times New Roman" w:hAnsi="Times New Roman"/>
          <w:sz w:val="24"/>
          <w:szCs w:val="24"/>
        </w:rPr>
        <w:t>medium</w:t>
      </w:r>
      <w:r w:rsidR="00C75C39">
        <w:rPr>
          <w:rFonts w:ascii="Times New Roman" w:hAnsi="Times New Roman"/>
          <w:sz w:val="24"/>
          <w:szCs w:val="24"/>
        </w:rPr>
        <w:t>.</w:t>
      </w:r>
    </w:p>
    <w:tbl>
      <w:tblPr>
        <w:tblW w:w="9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7"/>
        <w:gridCol w:w="900"/>
        <w:gridCol w:w="900"/>
        <w:gridCol w:w="810"/>
        <w:gridCol w:w="990"/>
        <w:gridCol w:w="901"/>
        <w:gridCol w:w="900"/>
        <w:gridCol w:w="900"/>
        <w:gridCol w:w="1156"/>
        <w:gridCol w:w="1156"/>
      </w:tblGrid>
      <w:tr w:rsidR="00AC14B1" w:rsidRPr="00F816AA" w:rsidTr="00AC14B1">
        <w:trPr>
          <w:trHeight w:val="350"/>
          <w:jc w:val="center"/>
        </w:trPr>
        <w:tc>
          <w:tcPr>
            <w:tcW w:w="807" w:type="dxa"/>
            <w:vMerge w:val="restart"/>
            <w:vAlign w:val="center"/>
          </w:tcPr>
          <w:p w:rsidR="00AC14B1" w:rsidRPr="00F816AA" w:rsidRDefault="00AC14B1" w:rsidP="00D359E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816AA">
              <w:rPr>
                <w:rFonts w:ascii="Times New Roman" w:hAnsi="Times New Roman"/>
                <w:b/>
                <w:sz w:val="24"/>
                <w:szCs w:val="24"/>
              </w:rPr>
              <w:t>Dyes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C14B1" w:rsidRPr="00F816AA" w:rsidRDefault="00AC14B1" w:rsidP="00D359E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472B3">
              <w:rPr>
                <w:rFonts w:ascii="Times New Roman" w:hAnsi="Times New Roman"/>
                <w:position w:val="-12"/>
                <w:sz w:val="24"/>
                <w:szCs w:val="24"/>
              </w:rPr>
              <w:object w:dxaOrig="440" w:dyaOrig="380">
                <v:shape id="_x0000_i1039" type="#_x0000_t75" style="width:21pt;height:19.2pt" o:ole="">
                  <v:imagedata r:id="rId15" o:title=""/>
                </v:shape>
                <o:OLEObject Type="Embed" ProgID="Equation.DSMT4" ShapeID="_x0000_i1039" DrawAspect="Content" ObjectID="_1701975019" r:id="rId30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C14B1" w:rsidRPr="00F816AA" w:rsidRDefault="00AC14B1" w:rsidP="00D359E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472B3">
              <w:rPr>
                <w:rFonts w:ascii="Times New Roman" w:hAnsi="Times New Roman"/>
                <w:position w:val="-12"/>
                <w:sz w:val="24"/>
                <w:szCs w:val="24"/>
              </w:rPr>
              <w:object w:dxaOrig="440" w:dyaOrig="360">
                <v:shape id="_x0000_i1040" type="#_x0000_t75" style="width:21pt;height:18.6pt" o:ole="">
                  <v:imagedata r:id="rId7" o:title=""/>
                </v:shape>
                <o:OLEObject Type="Embed" ProgID="Equation.DSMT4" ShapeID="_x0000_i1040" DrawAspect="Content" ObjectID="_1701975020" r:id="rId31"/>
              </w:object>
            </w:r>
          </w:p>
        </w:tc>
        <w:tc>
          <w:tcPr>
            <w:tcW w:w="810" w:type="dxa"/>
            <w:vAlign w:val="center"/>
          </w:tcPr>
          <w:p w:rsidR="00AC14B1" w:rsidRPr="00F816AA" w:rsidRDefault="00AC14B1" w:rsidP="00D359E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92B60">
              <w:rPr>
                <w:rFonts w:ascii="Times New Roman" w:hAnsi="Times New Roman"/>
                <w:position w:val="-12"/>
                <w:sz w:val="24"/>
                <w:szCs w:val="24"/>
              </w:rPr>
              <w:object w:dxaOrig="499" w:dyaOrig="420">
                <v:shape id="_x0000_i1041" type="#_x0000_t75" style="width:24.6pt;height:21pt" o:ole="">
                  <v:imagedata r:id="rId17" o:title=""/>
                </v:shape>
                <o:OLEObject Type="Embed" ProgID="Equation.DSMT4" ShapeID="_x0000_i1041" DrawAspect="Content" ObjectID="_1701975021" r:id="rId32"/>
              </w:object>
            </w:r>
          </w:p>
        </w:tc>
        <w:tc>
          <w:tcPr>
            <w:tcW w:w="990" w:type="dxa"/>
            <w:vAlign w:val="center"/>
          </w:tcPr>
          <w:p w:rsidR="00AC14B1" w:rsidRPr="00F816AA" w:rsidRDefault="00AC14B1" w:rsidP="00D359E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472B3">
              <w:rPr>
                <w:rFonts w:ascii="Times New Roman" w:hAnsi="Times New Roman"/>
                <w:position w:val="-14"/>
                <w:sz w:val="24"/>
                <w:szCs w:val="24"/>
              </w:rPr>
              <w:object w:dxaOrig="700" w:dyaOrig="380">
                <v:shape id="_x0000_i1042" type="#_x0000_t75" style="width:36pt;height:19.2pt" o:ole="">
                  <v:imagedata r:id="rId20" o:title=""/>
                </v:shape>
                <o:OLEObject Type="Embed" ProgID="Equation.DSMT4" ShapeID="_x0000_i1042" DrawAspect="Content" ObjectID="_1701975022" r:id="rId33"/>
              </w:object>
            </w:r>
          </w:p>
        </w:tc>
        <w:tc>
          <w:tcPr>
            <w:tcW w:w="901" w:type="dxa"/>
            <w:vAlign w:val="center"/>
          </w:tcPr>
          <w:p w:rsidR="00AC14B1" w:rsidRPr="00F816AA" w:rsidRDefault="00AC14B1" w:rsidP="00707F4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92B60">
              <w:rPr>
                <w:rFonts w:ascii="Times New Roman" w:hAnsi="Times New Roman"/>
                <w:position w:val="-14"/>
                <w:sz w:val="24"/>
                <w:szCs w:val="24"/>
              </w:rPr>
              <w:object w:dxaOrig="580" w:dyaOrig="380">
                <v:shape id="_x0000_i1043" type="#_x0000_t75" style="width:28.8pt;height:19.2pt" o:ole="">
                  <v:imagedata r:id="rId22" o:title=""/>
                </v:shape>
                <o:OLEObject Type="Embed" ProgID="Equation.DSMT4" ShapeID="_x0000_i1043" DrawAspect="Content" ObjectID="_1701975023" r:id="rId34"/>
              </w:objec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C14B1" w:rsidRPr="00A63737" w:rsidRDefault="00AC14B1" w:rsidP="00707F48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63737">
              <w:rPr>
                <w:rFonts w:ascii="Times New Roman" w:hAnsi="Times New Roman"/>
                <w:position w:val="-12"/>
                <w:sz w:val="24"/>
                <w:szCs w:val="24"/>
              </w:rPr>
              <w:object w:dxaOrig="520" w:dyaOrig="360">
                <v:shape id="_x0000_i1044" type="#_x0000_t75" style="width:26.4pt;height:18.6pt" o:ole="">
                  <v:imagedata r:id="rId24" o:title=""/>
                </v:shape>
                <o:OLEObject Type="Embed" ProgID="Equation.DSMT4" ShapeID="_x0000_i1044" DrawAspect="Content" ObjectID="_1701975024" r:id="rId35"/>
              </w:object>
            </w:r>
          </w:p>
        </w:tc>
        <w:tc>
          <w:tcPr>
            <w:tcW w:w="900" w:type="dxa"/>
            <w:vAlign w:val="center"/>
          </w:tcPr>
          <w:p w:rsidR="00AC14B1" w:rsidRPr="00A63737" w:rsidRDefault="00AC14B1" w:rsidP="00707F4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12D60">
              <w:rPr>
                <w:b/>
                <w:position w:val="-12"/>
              </w:rPr>
              <w:object w:dxaOrig="300" w:dyaOrig="360">
                <v:shape id="_x0000_i1045" type="#_x0000_t75" style="width:15pt;height:18pt" o:ole="">
                  <v:imagedata r:id="rId26" o:title=""/>
                </v:shape>
                <o:OLEObject Type="Embed" ProgID="Equation.DSMT4" ShapeID="_x0000_i1045" DrawAspect="Content" ObjectID="_1701975025" r:id="rId36"/>
              </w:object>
            </w:r>
          </w:p>
        </w:tc>
        <w:tc>
          <w:tcPr>
            <w:tcW w:w="1156" w:type="dxa"/>
          </w:tcPr>
          <w:p w:rsidR="00AC14B1" w:rsidRPr="00A63737" w:rsidRDefault="00AC14B1" w:rsidP="00D359E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69D4">
              <w:rPr>
                <w:rFonts w:ascii="Times New Roman" w:hAnsi="Times New Roman"/>
                <w:i/>
                <w:sz w:val="24"/>
                <w:szCs w:val="24"/>
              </w:rPr>
              <w:t>η</w:t>
            </w:r>
          </w:p>
        </w:tc>
        <w:tc>
          <w:tcPr>
            <w:tcW w:w="1156" w:type="dxa"/>
            <w:vMerge w:val="restart"/>
            <w:vAlign w:val="center"/>
          </w:tcPr>
          <w:p w:rsidR="00AC14B1" w:rsidRPr="00A63737" w:rsidRDefault="00AC14B1" w:rsidP="00D359E8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63737">
              <w:rPr>
                <w:rFonts w:ascii="Times New Roman" w:hAnsi="Times New Roman"/>
                <w:position w:val="-12"/>
                <w:sz w:val="24"/>
                <w:szCs w:val="24"/>
              </w:rPr>
              <w:object w:dxaOrig="639" w:dyaOrig="360">
                <v:shape id="_x0000_i1046" type="#_x0000_t75" style="width:32.4pt;height:18.6pt" o:ole="">
                  <v:imagedata r:id="rId28" o:title=""/>
                </v:shape>
                <o:OLEObject Type="Embed" ProgID="Equation.DSMT4" ShapeID="_x0000_i1046" DrawAspect="Content" ObjectID="_1701975026" r:id="rId37"/>
              </w:object>
            </w:r>
            <w:r w:rsidRPr="00A63737">
              <w:rPr>
                <w:rFonts w:ascii="Times New Roman" w:hAnsi="Times New Roman"/>
                <w:b/>
                <w:sz w:val="24"/>
                <w:szCs w:val="24"/>
              </w:rPr>
              <w:t xml:space="preserve"> (Debye)</w:t>
            </w:r>
          </w:p>
        </w:tc>
      </w:tr>
      <w:tr w:rsidR="00AC14B1" w:rsidRPr="00F816AA" w:rsidTr="00C373D1">
        <w:trPr>
          <w:trHeight w:val="224"/>
          <w:jc w:val="center"/>
        </w:trPr>
        <w:tc>
          <w:tcPr>
            <w:tcW w:w="807" w:type="dxa"/>
            <w:vMerge/>
            <w:vAlign w:val="center"/>
          </w:tcPr>
          <w:p w:rsidR="00AC14B1" w:rsidRPr="00F816AA" w:rsidRDefault="00AC14B1" w:rsidP="00D359E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457" w:type="dxa"/>
            <w:gridSpan w:val="8"/>
            <w:shd w:val="clear" w:color="auto" w:fill="auto"/>
            <w:vAlign w:val="center"/>
          </w:tcPr>
          <w:p w:rsidR="00AC14B1" w:rsidRPr="00F816AA" w:rsidRDefault="00AC14B1" w:rsidP="00D359E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63737">
              <w:rPr>
                <w:rFonts w:ascii="Times New Roman" w:hAnsi="Times New Roman"/>
                <w:b/>
                <w:sz w:val="24"/>
                <w:szCs w:val="24"/>
              </w:rPr>
              <w:t>(in eV)</w:t>
            </w:r>
          </w:p>
        </w:tc>
        <w:tc>
          <w:tcPr>
            <w:tcW w:w="1156" w:type="dxa"/>
            <w:vMerge/>
            <w:vAlign w:val="center"/>
          </w:tcPr>
          <w:p w:rsidR="00AC14B1" w:rsidRPr="00F816AA" w:rsidRDefault="00AC14B1" w:rsidP="00D359E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C14B1" w:rsidRPr="00F816AA" w:rsidTr="00AC14B1">
        <w:trPr>
          <w:trHeight w:val="350"/>
          <w:jc w:val="center"/>
        </w:trPr>
        <w:tc>
          <w:tcPr>
            <w:tcW w:w="807" w:type="dxa"/>
            <w:vAlign w:val="center"/>
          </w:tcPr>
          <w:p w:rsidR="00AC14B1" w:rsidRPr="008D0B28" w:rsidRDefault="00AC14B1" w:rsidP="000921A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D0B28">
              <w:rPr>
                <w:rFonts w:ascii="Times New Roman" w:hAnsi="Times New Roman"/>
                <w:b/>
                <w:sz w:val="24"/>
                <w:szCs w:val="24"/>
              </w:rPr>
              <w:t>C1-1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C14B1" w:rsidRDefault="00AC14B1" w:rsidP="000921A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03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C14B1" w:rsidRPr="0088385C" w:rsidRDefault="00AC14B1" w:rsidP="000921A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67</w:t>
            </w:r>
          </w:p>
        </w:tc>
        <w:tc>
          <w:tcPr>
            <w:tcW w:w="810" w:type="dxa"/>
            <w:vAlign w:val="center"/>
          </w:tcPr>
          <w:p w:rsidR="00AC14B1" w:rsidRPr="00F816AA" w:rsidRDefault="00AC14B1" w:rsidP="000921A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36</w:t>
            </w:r>
          </w:p>
        </w:tc>
        <w:tc>
          <w:tcPr>
            <w:tcW w:w="990" w:type="dxa"/>
            <w:vAlign w:val="center"/>
          </w:tcPr>
          <w:p w:rsidR="00AC14B1" w:rsidRPr="00F816AA" w:rsidRDefault="00AC14B1" w:rsidP="000921A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64</w:t>
            </w:r>
          </w:p>
        </w:tc>
        <w:tc>
          <w:tcPr>
            <w:tcW w:w="901" w:type="dxa"/>
            <w:vAlign w:val="center"/>
          </w:tcPr>
          <w:p w:rsidR="00AC14B1" w:rsidRPr="00F816AA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3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C14B1" w:rsidRPr="00F816AA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50</w:t>
            </w:r>
          </w:p>
        </w:tc>
        <w:tc>
          <w:tcPr>
            <w:tcW w:w="900" w:type="dxa"/>
            <w:vAlign w:val="center"/>
          </w:tcPr>
          <w:p w:rsidR="00AC14B1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4</w:t>
            </w:r>
          </w:p>
        </w:tc>
        <w:tc>
          <w:tcPr>
            <w:tcW w:w="1156" w:type="dxa"/>
          </w:tcPr>
          <w:p w:rsidR="00AC14B1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3</w:t>
            </w:r>
          </w:p>
        </w:tc>
        <w:tc>
          <w:tcPr>
            <w:tcW w:w="1156" w:type="dxa"/>
            <w:vAlign w:val="center"/>
          </w:tcPr>
          <w:p w:rsidR="00AC14B1" w:rsidRPr="00F816AA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94</w:t>
            </w:r>
          </w:p>
        </w:tc>
      </w:tr>
      <w:tr w:rsidR="00AC14B1" w:rsidRPr="00F816AA" w:rsidTr="00AC14B1">
        <w:trPr>
          <w:jc w:val="center"/>
        </w:trPr>
        <w:tc>
          <w:tcPr>
            <w:tcW w:w="807" w:type="dxa"/>
            <w:vAlign w:val="center"/>
          </w:tcPr>
          <w:p w:rsidR="00AC14B1" w:rsidRPr="008D0B28" w:rsidRDefault="00AC14B1" w:rsidP="000921A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1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C14B1" w:rsidRPr="009E01A4" w:rsidRDefault="00AC14B1" w:rsidP="000921A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98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C14B1" w:rsidRPr="0088385C" w:rsidRDefault="00AC14B1" w:rsidP="000921A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.53</w:t>
            </w:r>
          </w:p>
        </w:tc>
        <w:tc>
          <w:tcPr>
            <w:tcW w:w="810" w:type="dxa"/>
            <w:vAlign w:val="center"/>
          </w:tcPr>
          <w:p w:rsidR="00AC14B1" w:rsidRPr="00F816AA" w:rsidRDefault="00AC14B1" w:rsidP="000921A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45</w:t>
            </w:r>
          </w:p>
        </w:tc>
        <w:tc>
          <w:tcPr>
            <w:tcW w:w="990" w:type="dxa"/>
            <w:vAlign w:val="center"/>
          </w:tcPr>
          <w:p w:rsidR="00AC14B1" w:rsidRPr="00F816AA" w:rsidRDefault="00AC14B1" w:rsidP="000921A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55</w:t>
            </w:r>
          </w:p>
        </w:tc>
        <w:tc>
          <w:tcPr>
            <w:tcW w:w="901" w:type="dxa"/>
            <w:vAlign w:val="center"/>
          </w:tcPr>
          <w:p w:rsidR="00AC14B1" w:rsidRPr="00F816AA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8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C14B1" w:rsidRPr="00F816AA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52</w:t>
            </w:r>
          </w:p>
        </w:tc>
        <w:tc>
          <w:tcPr>
            <w:tcW w:w="900" w:type="dxa"/>
            <w:vAlign w:val="center"/>
          </w:tcPr>
          <w:p w:rsidR="00AC14B1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3</w:t>
            </w:r>
          </w:p>
        </w:tc>
        <w:tc>
          <w:tcPr>
            <w:tcW w:w="1156" w:type="dxa"/>
          </w:tcPr>
          <w:p w:rsidR="00AC14B1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98</w:t>
            </w:r>
          </w:p>
        </w:tc>
        <w:tc>
          <w:tcPr>
            <w:tcW w:w="1156" w:type="dxa"/>
            <w:vAlign w:val="center"/>
          </w:tcPr>
          <w:p w:rsidR="00AC14B1" w:rsidRPr="00F816AA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58</w:t>
            </w:r>
          </w:p>
        </w:tc>
      </w:tr>
      <w:tr w:rsidR="00AC14B1" w:rsidRPr="00F816AA" w:rsidTr="00AC14B1">
        <w:trPr>
          <w:jc w:val="center"/>
        </w:trPr>
        <w:tc>
          <w:tcPr>
            <w:tcW w:w="807" w:type="dxa"/>
            <w:vAlign w:val="center"/>
          </w:tcPr>
          <w:p w:rsidR="00AC14B1" w:rsidRPr="008D0B28" w:rsidRDefault="00AC14B1" w:rsidP="000921A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2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C14B1" w:rsidRPr="009E01A4" w:rsidRDefault="00AC14B1" w:rsidP="000921A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01A4">
              <w:rPr>
                <w:rFonts w:ascii="Times New Roman" w:hAnsi="Times New Roman"/>
                <w:sz w:val="24"/>
                <w:szCs w:val="24"/>
              </w:rPr>
              <w:t>5.2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C14B1" w:rsidRPr="0088385C" w:rsidRDefault="00AC14B1" w:rsidP="000921A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.90</w:t>
            </w:r>
          </w:p>
        </w:tc>
        <w:tc>
          <w:tcPr>
            <w:tcW w:w="810" w:type="dxa"/>
            <w:vAlign w:val="center"/>
          </w:tcPr>
          <w:p w:rsidR="00AC14B1" w:rsidRPr="00F816AA" w:rsidRDefault="00AC14B1" w:rsidP="000921A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30</w:t>
            </w:r>
          </w:p>
        </w:tc>
        <w:tc>
          <w:tcPr>
            <w:tcW w:w="990" w:type="dxa"/>
            <w:vAlign w:val="center"/>
          </w:tcPr>
          <w:p w:rsidR="00AC14B1" w:rsidRPr="00F816AA" w:rsidRDefault="00AC14B1" w:rsidP="000921A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70</w:t>
            </w:r>
          </w:p>
        </w:tc>
        <w:tc>
          <w:tcPr>
            <w:tcW w:w="901" w:type="dxa"/>
            <w:vAlign w:val="center"/>
          </w:tcPr>
          <w:p w:rsidR="00AC14B1" w:rsidRPr="00F816AA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40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C14B1" w:rsidRPr="00F816AA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42</w:t>
            </w:r>
          </w:p>
        </w:tc>
        <w:tc>
          <w:tcPr>
            <w:tcW w:w="900" w:type="dxa"/>
            <w:vAlign w:val="center"/>
          </w:tcPr>
          <w:p w:rsidR="00AC14B1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8</w:t>
            </w:r>
          </w:p>
        </w:tc>
        <w:tc>
          <w:tcPr>
            <w:tcW w:w="1156" w:type="dxa"/>
          </w:tcPr>
          <w:p w:rsidR="00AC14B1" w:rsidRDefault="00CC5BE7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0</w:t>
            </w:r>
          </w:p>
        </w:tc>
        <w:tc>
          <w:tcPr>
            <w:tcW w:w="1156" w:type="dxa"/>
            <w:vAlign w:val="center"/>
          </w:tcPr>
          <w:p w:rsidR="00AC14B1" w:rsidRPr="00F816AA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87</w:t>
            </w:r>
          </w:p>
        </w:tc>
      </w:tr>
      <w:tr w:rsidR="00AC14B1" w:rsidRPr="00F816AA" w:rsidTr="00AC14B1">
        <w:trPr>
          <w:jc w:val="center"/>
        </w:trPr>
        <w:tc>
          <w:tcPr>
            <w:tcW w:w="807" w:type="dxa"/>
            <w:vAlign w:val="center"/>
          </w:tcPr>
          <w:p w:rsidR="00AC14B1" w:rsidRPr="008D0B28" w:rsidRDefault="00AC14B1" w:rsidP="000921A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3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C14B1" w:rsidRDefault="00AC14B1" w:rsidP="000921A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35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C14B1" w:rsidRPr="0088385C" w:rsidRDefault="00AC14B1" w:rsidP="000921A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.13</w:t>
            </w:r>
          </w:p>
        </w:tc>
        <w:tc>
          <w:tcPr>
            <w:tcW w:w="810" w:type="dxa"/>
            <w:vAlign w:val="center"/>
          </w:tcPr>
          <w:p w:rsidR="00AC14B1" w:rsidRPr="00F816AA" w:rsidRDefault="00AC14B1" w:rsidP="000921A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23</w:t>
            </w:r>
          </w:p>
        </w:tc>
        <w:tc>
          <w:tcPr>
            <w:tcW w:w="990" w:type="dxa"/>
            <w:vAlign w:val="center"/>
          </w:tcPr>
          <w:p w:rsidR="00AC14B1" w:rsidRPr="00F816AA" w:rsidRDefault="00AC14B1" w:rsidP="000921A8">
            <w:pPr>
              <w:tabs>
                <w:tab w:val="left" w:pos="720"/>
                <w:tab w:val="left" w:pos="1440"/>
                <w:tab w:val="left" w:pos="2160"/>
                <w:tab w:val="center" w:pos="4680"/>
              </w:tabs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77</w:t>
            </w:r>
          </w:p>
        </w:tc>
        <w:tc>
          <w:tcPr>
            <w:tcW w:w="901" w:type="dxa"/>
            <w:vAlign w:val="center"/>
          </w:tcPr>
          <w:p w:rsidR="00AC14B1" w:rsidRPr="00F816AA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5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AC14B1" w:rsidRPr="00F816AA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40</w:t>
            </w:r>
          </w:p>
        </w:tc>
        <w:tc>
          <w:tcPr>
            <w:tcW w:w="900" w:type="dxa"/>
            <w:vAlign w:val="center"/>
          </w:tcPr>
          <w:p w:rsidR="00AC14B1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38</w:t>
            </w:r>
          </w:p>
        </w:tc>
        <w:tc>
          <w:tcPr>
            <w:tcW w:w="1156" w:type="dxa"/>
          </w:tcPr>
          <w:p w:rsidR="00AC14B1" w:rsidRDefault="00CC5BE7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0</w:t>
            </w:r>
            <w:bookmarkStart w:id="0" w:name="_GoBack"/>
            <w:bookmarkEnd w:id="0"/>
          </w:p>
        </w:tc>
        <w:tc>
          <w:tcPr>
            <w:tcW w:w="1156" w:type="dxa"/>
            <w:vAlign w:val="center"/>
          </w:tcPr>
          <w:p w:rsidR="00AC14B1" w:rsidRPr="00F816AA" w:rsidRDefault="00AC14B1" w:rsidP="00BA08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64</w:t>
            </w:r>
          </w:p>
        </w:tc>
      </w:tr>
    </w:tbl>
    <w:p w:rsidR="009F56D0" w:rsidRPr="005A1546" w:rsidRDefault="009F56D0" w:rsidP="005A1546"/>
    <w:sectPr w:rsidR="009F56D0" w:rsidRPr="005A1546" w:rsidSect="005B4004"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1736" w:rsidRDefault="004E1736" w:rsidP="001174F6">
      <w:pPr>
        <w:spacing w:after="0" w:line="240" w:lineRule="auto"/>
      </w:pPr>
      <w:r>
        <w:separator/>
      </w:r>
    </w:p>
  </w:endnote>
  <w:endnote w:type="continuationSeparator" w:id="0">
    <w:p w:rsidR="004E1736" w:rsidRDefault="004E1736" w:rsidP="001174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1736" w:rsidRDefault="004E1736" w:rsidP="001174F6">
      <w:pPr>
        <w:spacing w:after="0" w:line="240" w:lineRule="auto"/>
      </w:pPr>
      <w:r>
        <w:separator/>
      </w:r>
    </w:p>
  </w:footnote>
  <w:footnote w:type="continuationSeparator" w:id="0">
    <w:p w:rsidR="004E1736" w:rsidRDefault="004E1736" w:rsidP="001174F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45D01"/>
    <w:rsid w:val="000015E7"/>
    <w:rsid w:val="00010625"/>
    <w:rsid w:val="000126D3"/>
    <w:rsid w:val="000151D3"/>
    <w:rsid w:val="000155D0"/>
    <w:rsid w:val="0002121A"/>
    <w:rsid w:val="00025AB8"/>
    <w:rsid w:val="00034283"/>
    <w:rsid w:val="00035DA6"/>
    <w:rsid w:val="00041648"/>
    <w:rsid w:val="00045060"/>
    <w:rsid w:val="00045260"/>
    <w:rsid w:val="00052C66"/>
    <w:rsid w:val="00054DDD"/>
    <w:rsid w:val="000569F3"/>
    <w:rsid w:val="00060865"/>
    <w:rsid w:val="00070978"/>
    <w:rsid w:val="00071AB5"/>
    <w:rsid w:val="00073767"/>
    <w:rsid w:val="000804BE"/>
    <w:rsid w:val="0008317E"/>
    <w:rsid w:val="000865C0"/>
    <w:rsid w:val="000904EF"/>
    <w:rsid w:val="000921A8"/>
    <w:rsid w:val="00092F4F"/>
    <w:rsid w:val="00093B92"/>
    <w:rsid w:val="000977C6"/>
    <w:rsid w:val="000A1C65"/>
    <w:rsid w:val="000B07E3"/>
    <w:rsid w:val="000B27FE"/>
    <w:rsid w:val="000B5F29"/>
    <w:rsid w:val="000C4E9C"/>
    <w:rsid w:val="000C6059"/>
    <w:rsid w:val="000D4D5E"/>
    <w:rsid w:val="000D64E5"/>
    <w:rsid w:val="000D6DAE"/>
    <w:rsid w:val="000E069A"/>
    <w:rsid w:val="000E117D"/>
    <w:rsid w:val="000E3553"/>
    <w:rsid w:val="000E6B37"/>
    <w:rsid w:val="000E7F87"/>
    <w:rsid w:val="000F1BEC"/>
    <w:rsid w:val="000F37AA"/>
    <w:rsid w:val="000F558C"/>
    <w:rsid w:val="001007A4"/>
    <w:rsid w:val="00101B57"/>
    <w:rsid w:val="00102CB4"/>
    <w:rsid w:val="00104D4B"/>
    <w:rsid w:val="00107842"/>
    <w:rsid w:val="00113E4E"/>
    <w:rsid w:val="001174F6"/>
    <w:rsid w:val="0012656B"/>
    <w:rsid w:val="00134203"/>
    <w:rsid w:val="001513C3"/>
    <w:rsid w:val="00154677"/>
    <w:rsid w:val="001644BD"/>
    <w:rsid w:val="00164D0A"/>
    <w:rsid w:val="00170B6C"/>
    <w:rsid w:val="001711A1"/>
    <w:rsid w:val="00177034"/>
    <w:rsid w:val="001772E1"/>
    <w:rsid w:val="001809A2"/>
    <w:rsid w:val="001835A3"/>
    <w:rsid w:val="00186B33"/>
    <w:rsid w:val="00192A2C"/>
    <w:rsid w:val="0019342E"/>
    <w:rsid w:val="00196EC7"/>
    <w:rsid w:val="001A1B18"/>
    <w:rsid w:val="001A611F"/>
    <w:rsid w:val="001A6FBA"/>
    <w:rsid w:val="001B2F88"/>
    <w:rsid w:val="001B4B24"/>
    <w:rsid w:val="001B4E87"/>
    <w:rsid w:val="001C21BF"/>
    <w:rsid w:val="001C3353"/>
    <w:rsid w:val="001E1B41"/>
    <w:rsid w:val="001F3CA9"/>
    <w:rsid w:val="001F6228"/>
    <w:rsid w:val="001F70FD"/>
    <w:rsid w:val="002039DE"/>
    <w:rsid w:val="00203B62"/>
    <w:rsid w:val="0020719D"/>
    <w:rsid w:val="00211FB3"/>
    <w:rsid w:val="00217A07"/>
    <w:rsid w:val="00222DC9"/>
    <w:rsid w:val="00226CC5"/>
    <w:rsid w:val="00231721"/>
    <w:rsid w:val="002367A4"/>
    <w:rsid w:val="00244523"/>
    <w:rsid w:val="002447DD"/>
    <w:rsid w:val="002449D7"/>
    <w:rsid w:val="00246048"/>
    <w:rsid w:val="00247EEA"/>
    <w:rsid w:val="00253F92"/>
    <w:rsid w:val="002611BD"/>
    <w:rsid w:val="0026529D"/>
    <w:rsid w:val="002730AA"/>
    <w:rsid w:val="00274E20"/>
    <w:rsid w:val="002777E4"/>
    <w:rsid w:val="002861E8"/>
    <w:rsid w:val="00292589"/>
    <w:rsid w:val="00293245"/>
    <w:rsid w:val="00296772"/>
    <w:rsid w:val="002976B4"/>
    <w:rsid w:val="00297781"/>
    <w:rsid w:val="002A1589"/>
    <w:rsid w:val="002A2FC9"/>
    <w:rsid w:val="002B0A17"/>
    <w:rsid w:val="002B22A5"/>
    <w:rsid w:val="002B2391"/>
    <w:rsid w:val="002B24AD"/>
    <w:rsid w:val="002B2673"/>
    <w:rsid w:val="002B61E5"/>
    <w:rsid w:val="002C0E27"/>
    <w:rsid w:val="002C2739"/>
    <w:rsid w:val="002D4B99"/>
    <w:rsid w:val="002E06A2"/>
    <w:rsid w:val="002E5ADB"/>
    <w:rsid w:val="002E7C8C"/>
    <w:rsid w:val="002F01CC"/>
    <w:rsid w:val="002F49A0"/>
    <w:rsid w:val="002F6109"/>
    <w:rsid w:val="00300F01"/>
    <w:rsid w:val="003021FC"/>
    <w:rsid w:val="00320A09"/>
    <w:rsid w:val="00321B4D"/>
    <w:rsid w:val="00324882"/>
    <w:rsid w:val="00324CF1"/>
    <w:rsid w:val="00325B7F"/>
    <w:rsid w:val="00332BAA"/>
    <w:rsid w:val="00335B8A"/>
    <w:rsid w:val="00335F73"/>
    <w:rsid w:val="00336A8E"/>
    <w:rsid w:val="00337669"/>
    <w:rsid w:val="0034238C"/>
    <w:rsid w:val="00342E05"/>
    <w:rsid w:val="00344633"/>
    <w:rsid w:val="00344B0C"/>
    <w:rsid w:val="00346596"/>
    <w:rsid w:val="00350492"/>
    <w:rsid w:val="003513F7"/>
    <w:rsid w:val="00351D10"/>
    <w:rsid w:val="00352735"/>
    <w:rsid w:val="003571B3"/>
    <w:rsid w:val="0036027B"/>
    <w:rsid w:val="00361B5B"/>
    <w:rsid w:val="00370DFC"/>
    <w:rsid w:val="003714E7"/>
    <w:rsid w:val="003767FD"/>
    <w:rsid w:val="0038702A"/>
    <w:rsid w:val="003907EC"/>
    <w:rsid w:val="00392D79"/>
    <w:rsid w:val="00393155"/>
    <w:rsid w:val="00396F4E"/>
    <w:rsid w:val="003A3F50"/>
    <w:rsid w:val="003A5EF9"/>
    <w:rsid w:val="003A6602"/>
    <w:rsid w:val="003A76C7"/>
    <w:rsid w:val="003B17E6"/>
    <w:rsid w:val="003B6BA8"/>
    <w:rsid w:val="003B788E"/>
    <w:rsid w:val="003C0358"/>
    <w:rsid w:val="003C04D7"/>
    <w:rsid w:val="003C1D6D"/>
    <w:rsid w:val="003C3935"/>
    <w:rsid w:val="003C478B"/>
    <w:rsid w:val="003D085C"/>
    <w:rsid w:val="003D3667"/>
    <w:rsid w:val="003D62FA"/>
    <w:rsid w:val="003D6AC7"/>
    <w:rsid w:val="003F6D5F"/>
    <w:rsid w:val="003F76B3"/>
    <w:rsid w:val="00403B05"/>
    <w:rsid w:val="00403D6E"/>
    <w:rsid w:val="004104A4"/>
    <w:rsid w:val="00412BB2"/>
    <w:rsid w:val="004163A1"/>
    <w:rsid w:val="004168D7"/>
    <w:rsid w:val="0042089B"/>
    <w:rsid w:val="00440575"/>
    <w:rsid w:val="00445159"/>
    <w:rsid w:val="00445B5F"/>
    <w:rsid w:val="00445D01"/>
    <w:rsid w:val="0045012F"/>
    <w:rsid w:val="00451053"/>
    <w:rsid w:val="00452BCD"/>
    <w:rsid w:val="00456FFA"/>
    <w:rsid w:val="0046001F"/>
    <w:rsid w:val="00460CD3"/>
    <w:rsid w:val="0046231B"/>
    <w:rsid w:val="00472157"/>
    <w:rsid w:val="00484100"/>
    <w:rsid w:val="004845A6"/>
    <w:rsid w:val="004908D0"/>
    <w:rsid w:val="00490A74"/>
    <w:rsid w:val="0049210E"/>
    <w:rsid w:val="00494B96"/>
    <w:rsid w:val="004A0EA2"/>
    <w:rsid w:val="004A1488"/>
    <w:rsid w:val="004A31EF"/>
    <w:rsid w:val="004A6D1B"/>
    <w:rsid w:val="004C2073"/>
    <w:rsid w:val="004C22B9"/>
    <w:rsid w:val="004C2FD9"/>
    <w:rsid w:val="004C4470"/>
    <w:rsid w:val="004C747B"/>
    <w:rsid w:val="004D09FD"/>
    <w:rsid w:val="004D3CCD"/>
    <w:rsid w:val="004D4F11"/>
    <w:rsid w:val="004D7ACA"/>
    <w:rsid w:val="004E1736"/>
    <w:rsid w:val="004E4E02"/>
    <w:rsid w:val="004E7FE0"/>
    <w:rsid w:val="004F0D4C"/>
    <w:rsid w:val="004F1350"/>
    <w:rsid w:val="004F41FC"/>
    <w:rsid w:val="004F6ED5"/>
    <w:rsid w:val="00502284"/>
    <w:rsid w:val="00512B38"/>
    <w:rsid w:val="00520274"/>
    <w:rsid w:val="00520F3D"/>
    <w:rsid w:val="0052799D"/>
    <w:rsid w:val="00545508"/>
    <w:rsid w:val="00550919"/>
    <w:rsid w:val="00553BDC"/>
    <w:rsid w:val="0057549D"/>
    <w:rsid w:val="00577D70"/>
    <w:rsid w:val="0059365B"/>
    <w:rsid w:val="00596245"/>
    <w:rsid w:val="00596360"/>
    <w:rsid w:val="005A1546"/>
    <w:rsid w:val="005A5183"/>
    <w:rsid w:val="005A5811"/>
    <w:rsid w:val="005B4004"/>
    <w:rsid w:val="005B47DD"/>
    <w:rsid w:val="005C0BC1"/>
    <w:rsid w:val="005C1235"/>
    <w:rsid w:val="005D1AB7"/>
    <w:rsid w:val="005D43DE"/>
    <w:rsid w:val="005D5F0A"/>
    <w:rsid w:val="005D70B8"/>
    <w:rsid w:val="005E5EB4"/>
    <w:rsid w:val="005F2934"/>
    <w:rsid w:val="005F3351"/>
    <w:rsid w:val="005F5F9C"/>
    <w:rsid w:val="005F627B"/>
    <w:rsid w:val="006015C2"/>
    <w:rsid w:val="00602A68"/>
    <w:rsid w:val="00616D76"/>
    <w:rsid w:val="006225F8"/>
    <w:rsid w:val="00625E82"/>
    <w:rsid w:val="00634318"/>
    <w:rsid w:val="006354C3"/>
    <w:rsid w:val="006361D9"/>
    <w:rsid w:val="00640320"/>
    <w:rsid w:val="00642533"/>
    <w:rsid w:val="00645AA1"/>
    <w:rsid w:val="00646E44"/>
    <w:rsid w:val="0065079C"/>
    <w:rsid w:val="00650E35"/>
    <w:rsid w:val="00653937"/>
    <w:rsid w:val="006606AA"/>
    <w:rsid w:val="00661153"/>
    <w:rsid w:val="006653D0"/>
    <w:rsid w:val="0066635A"/>
    <w:rsid w:val="00666C40"/>
    <w:rsid w:val="00666D1D"/>
    <w:rsid w:val="00670C55"/>
    <w:rsid w:val="00676BE7"/>
    <w:rsid w:val="0067773F"/>
    <w:rsid w:val="0068016B"/>
    <w:rsid w:val="0068087F"/>
    <w:rsid w:val="00690A34"/>
    <w:rsid w:val="006946C8"/>
    <w:rsid w:val="00694C20"/>
    <w:rsid w:val="006A0B9F"/>
    <w:rsid w:val="006A13B3"/>
    <w:rsid w:val="006B15B2"/>
    <w:rsid w:val="006B1A6E"/>
    <w:rsid w:val="006B2751"/>
    <w:rsid w:val="006B2C76"/>
    <w:rsid w:val="006B4F34"/>
    <w:rsid w:val="006B51C6"/>
    <w:rsid w:val="006D13E7"/>
    <w:rsid w:val="006D1F6A"/>
    <w:rsid w:val="006E5B22"/>
    <w:rsid w:val="00700408"/>
    <w:rsid w:val="00700B81"/>
    <w:rsid w:val="00707F48"/>
    <w:rsid w:val="00712285"/>
    <w:rsid w:val="007171AC"/>
    <w:rsid w:val="00717377"/>
    <w:rsid w:val="0072586A"/>
    <w:rsid w:val="00726691"/>
    <w:rsid w:val="00743EFE"/>
    <w:rsid w:val="00744675"/>
    <w:rsid w:val="0075133F"/>
    <w:rsid w:val="00754245"/>
    <w:rsid w:val="007542BA"/>
    <w:rsid w:val="0075493C"/>
    <w:rsid w:val="0075607A"/>
    <w:rsid w:val="007574CF"/>
    <w:rsid w:val="00757F0B"/>
    <w:rsid w:val="00762FAD"/>
    <w:rsid w:val="00764FE3"/>
    <w:rsid w:val="007732D5"/>
    <w:rsid w:val="00782425"/>
    <w:rsid w:val="00786437"/>
    <w:rsid w:val="00787741"/>
    <w:rsid w:val="007B154A"/>
    <w:rsid w:val="007B1D67"/>
    <w:rsid w:val="007B2E52"/>
    <w:rsid w:val="007B5676"/>
    <w:rsid w:val="007B6F7A"/>
    <w:rsid w:val="007C2A84"/>
    <w:rsid w:val="007D09C0"/>
    <w:rsid w:val="007D1910"/>
    <w:rsid w:val="007E2022"/>
    <w:rsid w:val="007E3F57"/>
    <w:rsid w:val="007E7629"/>
    <w:rsid w:val="007F22BD"/>
    <w:rsid w:val="007F25A9"/>
    <w:rsid w:val="007F43D9"/>
    <w:rsid w:val="008050F2"/>
    <w:rsid w:val="00805BF1"/>
    <w:rsid w:val="00810048"/>
    <w:rsid w:val="00811164"/>
    <w:rsid w:val="00813694"/>
    <w:rsid w:val="00816352"/>
    <w:rsid w:val="008173E0"/>
    <w:rsid w:val="008242A6"/>
    <w:rsid w:val="008317E9"/>
    <w:rsid w:val="00832C2A"/>
    <w:rsid w:val="0083469E"/>
    <w:rsid w:val="00835759"/>
    <w:rsid w:val="00836276"/>
    <w:rsid w:val="0084355D"/>
    <w:rsid w:val="0084757A"/>
    <w:rsid w:val="00852BDA"/>
    <w:rsid w:val="00857ECA"/>
    <w:rsid w:val="00864766"/>
    <w:rsid w:val="0086797E"/>
    <w:rsid w:val="0087067B"/>
    <w:rsid w:val="008715F7"/>
    <w:rsid w:val="00883CB5"/>
    <w:rsid w:val="00892588"/>
    <w:rsid w:val="008926CC"/>
    <w:rsid w:val="00894F9D"/>
    <w:rsid w:val="00896057"/>
    <w:rsid w:val="008A1CB8"/>
    <w:rsid w:val="008A7EEE"/>
    <w:rsid w:val="008B2991"/>
    <w:rsid w:val="008B4D86"/>
    <w:rsid w:val="008D0B28"/>
    <w:rsid w:val="008D1D00"/>
    <w:rsid w:val="008D34A8"/>
    <w:rsid w:val="008D6E62"/>
    <w:rsid w:val="008E6387"/>
    <w:rsid w:val="008F41F9"/>
    <w:rsid w:val="008F4A46"/>
    <w:rsid w:val="008F61D4"/>
    <w:rsid w:val="009010D5"/>
    <w:rsid w:val="009034DD"/>
    <w:rsid w:val="00907E8A"/>
    <w:rsid w:val="009142FB"/>
    <w:rsid w:val="00916225"/>
    <w:rsid w:val="0091713B"/>
    <w:rsid w:val="009263C6"/>
    <w:rsid w:val="009267D3"/>
    <w:rsid w:val="009425EB"/>
    <w:rsid w:val="009446B3"/>
    <w:rsid w:val="00947A58"/>
    <w:rsid w:val="009528BC"/>
    <w:rsid w:val="00954188"/>
    <w:rsid w:val="00954224"/>
    <w:rsid w:val="00955664"/>
    <w:rsid w:val="00955A20"/>
    <w:rsid w:val="00965AB6"/>
    <w:rsid w:val="00972F9A"/>
    <w:rsid w:val="009743B0"/>
    <w:rsid w:val="00976E5E"/>
    <w:rsid w:val="0097706F"/>
    <w:rsid w:val="00981CAA"/>
    <w:rsid w:val="00983C75"/>
    <w:rsid w:val="00985568"/>
    <w:rsid w:val="0099037E"/>
    <w:rsid w:val="0099049C"/>
    <w:rsid w:val="009917E8"/>
    <w:rsid w:val="00992DC5"/>
    <w:rsid w:val="00997DA1"/>
    <w:rsid w:val="009A0843"/>
    <w:rsid w:val="009B1DC9"/>
    <w:rsid w:val="009B6E68"/>
    <w:rsid w:val="009B71A5"/>
    <w:rsid w:val="009C290D"/>
    <w:rsid w:val="009C46FC"/>
    <w:rsid w:val="009C79CA"/>
    <w:rsid w:val="009D2EC0"/>
    <w:rsid w:val="009D62BA"/>
    <w:rsid w:val="009E01A4"/>
    <w:rsid w:val="009E24A3"/>
    <w:rsid w:val="009E30E2"/>
    <w:rsid w:val="009E7750"/>
    <w:rsid w:val="009E7B59"/>
    <w:rsid w:val="009F20CE"/>
    <w:rsid w:val="009F56D0"/>
    <w:rsid w:val="009F777E"/>
    <w:rsid w:val="00A039FB"/>
    <w:rsid w:val="00A06D27"/>
    <w:rsid w:val="00A1358A"/>
    <w:rsid w:val="00A1739F"/>
    <w:rsid w:val="00A254CA"/>
    <w:rsid w:val="00A41E2E"/>
    <w:rsid w:val="00A47DFB"/>
    <w:rsid w:val="00A50402"/>
    <w:rsid w:val="00A6113A"/>
    <w:rsid w:val="00A63058"/>
    <w:rsid w:val="00A63737"/>
    <w:rsid w:val="00A7295E"/>
    <w:rsid w:val="00A83505"/>
    <w:rsid w:val="00A847B7"/>
    <w:rsid w:val="00A84E39"/>
    <w:rsid w:val="00A90B24"/>
    <w:rsid w:val="00A91EAC"/>
    <w:rsid w:val="00A953E6"/>
    <w:rsid w:val="00A96B4F"/>
    <w:rsid w:val="00AA1696"/>
    <w:rsid w:val="00AA2AA2"/>
    <w:rsid w:val="00AA4EF7"/>
    <w:rsid w:val="00AA5769"/>
    <w:rsid w:val="00AA6EAF"/>
    <w:rsid w:val="00AB2D6A"/>
    <w:rsid w:val="00AB6342"/>
    <w:rsid w:val="00AC14B1"/>
    <w:rsid w:val="00AD05DC"/>
    <w:rsid w:val="00AD0E8C"/>
    <w:rsid w:val="00AD1E9B"/>
    <w:rsid w:val="00AD4150"/>
    <w:rsid w:val="00AD5B39"/>
    <w:rsid w:val="00AD6D7F"/>
    <w:rsid w:val="00AE0488"/>
    <w:rsid w:val="00AE1EA9"/>
    <w:rsid w:val="00AE2165"/>
    <w:rsid w:val="00AF03EE"/>
    <w:rsid w:val="00AF708B"/>
    <w:rsid w:val="00B06E10"/>
    <w:rsid w:val="00B10E9A"/>
    <w:rsid w:val="00B14169"/>
    <w:rsid w:val="00B159F2"/>
    <w:rsid w:val="00B16F2B"/>
    <w:rsid w:val="00B23A73"/>
    <w:rsid w:val="00B25813"/>
    <w:rsid w:val="00B25967"/>
    <w:rsid w:val="00B31ADE"/>
    <w:rsid w:val="00B33C78"/>
    <w:rsid w:val="00B354E8"/>
    <w:rsid w:val="00B36A97"/>
    <w:rsid w:val="00B37CCA"/>
    <w:rsid w:val="00B6106A"/>
    <w:rsid w:val="00B671B3"/>
    <w:rsid w:val="00B7444F"/>
    <w:rsid w:val="00B821EB"/>
    <w:rsid w:val="00B82325"/>
    <w:rsid w:val="00B87263"/>
    <w:rsid w:val="00B8763F"/>
    <w:rsid w:val="00B87DBE"/>
    <w:rsid w:val="00B90C59"/>
    <w:rsid w:val="00B9388F"/>
    <w:rsid w:val="00B95D74"/>
    <w:rsid w:val="00BA08B7"/>
    <w:rsid w:val="00BC133A"/>
    <w:rsid w:val="00BD0FC6"/>
    <w:rsid w:val="00BD2F33"/>
    <w:rsid w:val="00BE4DFB"/>
    <w:rsid w:val="00BE50B6"/>
    <w:rsid w:val="00BE583C"/>
    <w:rsid w:val="00BE7B1D"/>
    <w:rsid w:val="00BF1992"/>
    <w:rsid w:val="00BF5BAA"/>
    <w:rsid w:val="00C01415"/>
    <w:rsid w:val="00C02D32"/>
    <w:rsid w:val="00C16EAE"/>
    <w:rsid w:val="00C23DE6"/>
    <w:rsid w:val="00C24CD4"/>
    <w:rsid w:val="00C3571E"/>
    <w:rsid w:val="00C42BD8"/>
    <w:rsid w:val="00C4672F"/>
    <w:rsid w:val="00C51C12"/>
    <w:rsid w:val="00C51E1D"/>
    <w:rsid w:val="00C534E3"/>
    <w:rsid w:val="00C5517E"/>
    <w:rsid w:val="00C5684D"/>
    <w:rsid w:val="00C74A51"/>
    <w:rsid w:val="00C75C39"/>
    <w:rsid w:val="00C769D9"/>
    <w:rsid w:val="00C83278"/>
    <w:rsid w:val="00C921DE"/>
    <w:rsid w:val="00C9571F"/>
    <w:rsid w:val="00C95B72"/>
    <w:rsid w:val="00CA1DF9"/>
    <w:rsid w:val="00CA2349"/>
    <w:rsid w:val="00CA2A01"/>
    <w:rsid w:val="00CA3224"/>
    <w:rsid w:val="00CA4732"/>
    <w:rsid w:val="00CA77EB"/>
    <w:rsid w:val="00CB546A"/>
    <w:rsid w:val="00CC303C"/>
    <w:rsid w:val="00CC5BE7"/>
    <w:rsid w:val="00CD1C65"/>
    <w:rsid w:val="00CD51C8"/>
    <w:rsid w:val="00CD71C5"/>
    <w:rsid w:val="00CE125A"/>
    <w:rsid w:val="00CE709F"/>
    <w:rsid w:val="00CF0201"/>
    <w:rsid w:val="00CF6BEE"/>
    <w:rsid w:val="00D06955"/>
    <w:rsid w:val="00D33A97"/>
    <w:rsid w:val="00D359E8"/>
    <w:rsid w:val="00D3613C"/>
    <w:rsid w:val="00D37640"/>
    <w:rsid w:val="00D405D0"/>
    <w:rsid w:val="00D47EC1"/>
    <w:rsid w:val="00D508AC"/>
    <w:rsid w:val="00D5374E"/>
    <w:rsid w:val="00D56B9E"/>
    <w:rsid w:val="00D649D4"/>
    <w:rsid w:val="00D65C64"/>
    <w:rsid w:val="00D65DC2"/>
    <w:rsid w:val="00D748A2"/>
    <w:rsid w:val="00D76764"/>
    <w:rsid w:val="00D770E4"/>
    <w:rsid w:val="00D829E6"/>
    <w:rsid w:val="00D933B0"/>
    <w:rsid w:val="00D94BCA"/>
    <w:rsid w:val="00DA15CE"/>
    <w:rsid w:val="00DA2606"/>
    <w:rsid w:val="00DA3ECB"/>
    <w:rsid w:val="00DA6504"/>
    <w:rsid w:val="00DB2C92"/>
    <w:rsid w:val="00DB31B5"/>
    <w:rsid w:val="00DB6366"/>
    <w:rsid w:val="00DC2C42"/>
    <w:rsid w:val="00DC3427"/>
    <w:rsid w:val="00DC7396"/>
    <w:rsid w:val="00DD60AA"/>
    <w:rsid w:val="00DD6FBF"/>
    <w:rsid w:val="00DF60B2"/>
    <w:rsid w:val="00DF7596"/>
    <w:rsid w:val="00E11D58"/>
    <w:rsid w:val="00E12201"/>
    <w:rsid w:val="00E21E0C"/>
    <w:rsid w:val="00E22ACF"/>
    <w:rsid w:val="00E24CBC"/>
    <w:rsid w:val="00E30AE1"/>
    <w:rsid w:val="00E30FF0"/>
    <w:rsid w:val="00E35413"/>
    <w:rsid w:val="00E4431A"/>
    <w:rsid w:val="00E519D0"/>
    <w:rsid w:val="00E53511"/>
    <w:rsid w:val="00E61355"/>
    <w:rsid w:val="00E622ED"/>
    <w:rsid w:val="00E722C1"/>
    <w:rsid w:val="00E72624"/>
    <w:rsid w:val="00E7300B"/>
    <w:rsid w:val="00E812B9"/>
    <w:rsid w:val="00E81F17"/>
    <w:rsid w:val="00E905DB"/>
    <w:rsid w:val="00E94839"/>
    <w:rsid w:val="00EA0423"/>
    <w:rsid w:val="00EA4BE8"/>
    <w:rsid w:val="00EA5A22"/>
    <w:rsid w:val="00EA5B51"/>
    <w:rsid w:val="00EB28C2"/>
    <w:rsid w:val="00EB3C9B"/>
    <w:rsid w:val="00EC16D3"/>
    <w:rsid w:val="00EC1F01"/>
    <w:rsid w:val="00EC3F25"/>
    <w:rsid w:val="00EC7002"/>
    <w:rsid w:val="00ED0FAD"/>
    <w:rsid w:val="00ED6C43"/>
    <w:rsid w:val="00ED6F8F"/>
    <w:rsid w:val="00ED7D1F"/>
    <w:rsid w:val="00EE08D0"/>
    <w:rsid w:val="00EE191F"/>
    <w:rsid w:val="00EE20CD"/>
    <w:rsid w:val="00EF134B"/>
    <w:rsid w:val="00EF37AA"/>
    <w:rsid w:val="00EF7635"/>
    <w:rsid w:val="00F01A64"/>
    <w:rsid w:val="00F1652D"/>
    <w:rsid w:val="00F17C9A"/>
    <w:rsid w:val="00F2387B"/>
    <w:rsid w:val="00F268A7"/>
    <w:rsid w:val="00F27AF2"/>
    <w:rsid w:val="00F3051D"/>
    <w:rsid w:val="00F32DFC"/>
    <w:rsid w:val="00F35099"/>
    <w:rsid w:val="00F439D5"/>
    <w:rsid w:val="00F44667"/>
    <w:rsid w:val="00F46BA1"/>
    <w:rsid w:val="00F552A5"/>
    <w:rsid w:val="00F55360"/>
    <w:rsid w:val="00F5563A"/>
    <w:rsid w:val="00F56F9C"/>
    <w:rsid w:val="00F65319"/>
    <w:rsid w:val="00F679D8"/>
    <w:rsid w:val="00F70E19"/>
    <w:rsid w:val="00F77F15"/>
    <w:rsid w:val="00F816AA"/>
    <w:rsid w:val="00F820C0"/>
    <w:rsid w:val="00F912ED"/>
    <w:rsid w:val="00F920BD"/>
    <w:rsid w:val="00F92AD9"/>
    <w:rsid w:val="00FA0D6D"/>
    <w:rsid w:val="00FA121E"/>
    <w:rsid w:val="00FA4079"/>
    <w:rsid w:val="00FA442E"/>
    <w:rsid w:val="00FA6D22"/>
    <w:rsid w:val="00FA7D86"/>
    <w:rsid w:val="00FB6CF5"/>
    <w:rsid w:val="00FB70D8"/>
    <w:rsid w:val="00FB7F8F"/>
    <w:rsid w:val="00FC12E9"/>
    <w:rsid w:val="00FC2005"/>
    <w:rsid w:val="00FC4571"/>
    <w:rsid w:val="00FC48B6"/>
    <w:rsid w:val="00FC777A"/>
    <w:rsid w:val="00FD1153"/>
    <w:rsid w:val="00FD4A43"/>
    <w:rsid w:val="00FD4E0F"/>
    <w:rsid w:val="00FE0F02"/>
    <w:rsid w:val="00FE4D89"/>
    <w:rsid w:val="00FF0631"/>
    <w:rsid w:val="00FF4F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82498D2-2C8D-401A-8179-0787B0B241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5D01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174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74F6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1174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74F6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2D4B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4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8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66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60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2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8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9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5.wmf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image" Target="media/image6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A3CEF9-FC4A-49B9-B1BA-C83154D0B9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8</TotalTime>
  <Pages>2</Pages>
  <Words>367</Words>
  <Characters>209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UNKUMAR</dc:creator>
  <cp:keywords/>
  <dc:description/>
  <cp:lastModifiedBy>ARUN</cp:lastModifiedBy>
  <cp:revision>411</cp:revision>
  <dcterms:created xsi:type="dcterms:W3CDTF">2016-10-09T03:30:00Z</dcterms:created>
  <dcterms:modified xsi:type="dcterms:W3CDTF">2021-12-25T16:32:00Z</dcterms:modified>
</cp:coreProperties>
</file>